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3C07" w:rsidRPr="00003C07" w:rsidRDefault="00003C07" w:rsidP="00241126">
      <w:pPr>
        <w:pStyle w:val="NoSpacing"/>
        <w:rPr>
          <w:b/>
          <w:sz w:val="28"/>
          <w:szCs w:val="28"/>
        </w:rPr>
      </w:pPr>
      <w:r w:rsidRPr="00003C07">
        <w:rPr>
          <w:b/>
          <w:sz w:val="28"/>
          <w:szCs w:val="28"/>
        </w:rPr>
        <w:t xml:space="preserve">Name:  </w:t>
      </w:r>
      <w:r w:rsidRPr="00003C07">
        <w:rPr>
          <w:b/>
          <w:sz w:val="28"/>
          <w:szCs w:val="28"/>
        </w:rPr>
        <w:tab/>
      </w:r>
      <w:r w:rsidRPr="00003C07">
        <w:rPr>
          <w:b/>
          <w:sz w:val="28"/>
          <w:szCs w:val="28"/>
        </w:rPr>
        <w:tab/>
      </w:r>
      <w:r w:rsidRPr="00003C07">
        <w:rPr>
          <w:b/>
          <w:sz w:val="28"/>
          <w:szCs w:val="28"/>
        </w:rPr>
        <w:tab/>
        <w:t xml:space="preserve">Session: </w:t>
      </w:r>
    </w:p>
    <w:p w:rsidR="00003C07" w:rsidRPr="00003C07" w:rsidRDefault="009456AC" w:rsidP="00241126">
      <w:pPr>
        <w:pStyle w:val="NoSpacing"/>
        <w:rPr>
          <w:b/>
          <w:sz w:val="28"/>
          <w:szCs w:val="28"/>
        </w:rPr>
      </w:pPr>
      <w:r>
        <w:rPr>
          <w:b/>
          <w:sz w:val="28"/>
          <w:szCs w:val="28"/>
        </w:rPr>
        <w:t>Advanced Programming in Java</w:t>
      </w:r>
    </w:p>
    <w:p w:rsidR="00097800" w:rsidRPr="009456AC" w:rsidRDefault="00003C07" w:rsidP="00241126">
      <w:pPr>
        <w:pStyle w:val="NoSpacing"/>
        <w:rPr>
          <w:b/>
          <w:sz w:val="28"/>
          <w:szCs w:val="28"/>
        </w:rPr>
      </w:pPr>
      <w:r w:rsidRPr="00003C07">
        <w:rPr>
          <w:b/>
          <w:sz w:val="28"/>
          <w:szCs w:val="28"/>
        </w:rPr>
        <w:t>Final Challenge</w:t>
      </w:r>
    </w:p>
    <w:p w:rsidR="009456AC" w:rsidRDefault="00097800" w:rsidP="00241126">
      <w:pPr>
        <w:pStyle w:val="NoSpacing"/>
      </w:pPr>
      <w:r>
        <w:t xml:space="preserve">For your final challenge, here are 20 programs to work on.  </w:t>
      </w:r>
      <w:r w:rsidR="009456AC">
        <w:t xml:space="preserve">You should have </w:t>
      </w:r>
      <w:proofErr w:type="gramStart"/>
      <w:r w:rsidR="009456AC">
        <w:t>a  function</w:t>
      </w:r>
      <w:proofErr w:type="gramEnd"/>
      <w:r>
        <w:t xml:space="preserve"> should return a value which is printed out by the main program.  Most of these functions are fairly short.  Before your panic, you do not have to complete all of these.  You will have until Friday. 1/17/202</w:t>
      </w:r>
      <w:r w:rsidR="009456AC">
        <w:t>0 to complete 10 programs of your choice</w:t>
      </w:r>
      <w:r>
        <w:t>.</w:t>
      </w:r>
    </w:p>
    <w:p w:rsidR="00003C07" w:rsidRDefault="00097800" w:rsidP="00241126">
      <w:pPr>
        <w:pStyle w:val="NoSpacing"/>
      </w:pPr>
      <w:r>
        <w:t xml:space="preserve">  </w:t>
      </w:r>
    </w:p>
    <w:p w:rsidR="00241126" w:rsidRPr="00241126" w:rsidRDefault="00241126" w:rsidP="00241126">
      <w:pPr>
        <w:pStyle w:val="NoSpacing"/>
      </w:pPr>
      <w:r w:rsidRPr="00241126">
        <w:t>1. Create a function that takes in a date and returns the correct century.</w:t>
      </w:r>
    </w:p>
    <w:p w:rsidR="00241126" w:rsidRPr="00241126" w:rsidRDefault="00241126" w:rsidP="00241126">
      <w:pPr>
        <w:pStyle w:val="NoSpacing"/>
      </w:pPr>
      <w:r w:rsidRPr="00241126">
        <w:t>Examples</w:t>
      </w:r>
    </w:p>
    <w:p w:rsidR="00241126" w:rsidRPr="00241126" w:rsidRDefault="00241126" w:rsidP="00241126">
      <w:pPr>
        <w:pStyle w:val="NoSpacing"/>
      </w:pPr>
      <w:proofErr w:type="gramStart"/>
      <w:r w:rsidRPr="00241126">
        <w:t>century(</w:t>
      </w:r>
      <w:proofErr w:type="gramEnd"/>
      <w:r w:rsidRPr="00241126">
        <w:t xml:space="preserve">1756) </w:t>
      </w:r>
      <w:r w:rsidRPr="00241126">
        <w:rPr>
          <w:rFonts w:ascii="Segoe UI Symbol" w:hAnsi="Segoe UI Symbol" w:cs="Segoe UI Symbol"/>
        </w:rPr>
        <w:t>➞</w:t>
      </w:r>
      <w:r>
        <w:t xml:space="preserve"> "18th century"</w:t>
      </w:r>
    </w:p>
    <w:p w:rsidR="00241126" w:rsidRPr="00241126" w:rsidRDefault="00241126" w:rsidP="00241126">
      <w:pPr>
        <w:pStyle w:val="NoSpacing"/>
      </w:pPr>
      <w:r w:rsidRPr="00241126">
        <w:t xml:space="preserve">century(1555) </w:t>
      </w:r>
      <w:r w:rsidRPr="00241126">
        <w:rPr>
          <w:rFonts w:ascii="Segoe UI Symbol" w:hAnsi="Segoe UI Symbol" w:cs="Segoe UI Symbol"/>
        </w:rPr>
        <w:t>➞</w:t>
      </w:r>
      <w:r>
        <w:t xml:space="preserve"> "16th century"</w:t>
      </w:r>
    </w:p>
    <w:p w:rsidR="00241126" w:rsidRPr="00241126" w:rsidRDefault="00241126" w:rsidP="00241126">
      <w:pPr>
        <w:pStyle w:val="NoSpacing"/>
      </w:pPr>
      <w:r w:rsidRPr="00241126">
        <w:t xml:space="preserve">century(1000) </w:t>
      </w:r>
      <w:r w:rsidRPr="00241126">
        <w:rPr>
          <w:rFonts w:ascii="Segoe UI Symbol" w:hAnsi="Segoe UI Symbol" w:cs="Segoe UI Symbol"/>
        </w:rPr>
        <w:t>➞</w:t>
      </w:r>
      <w:r>
        <w:t xml:space="preserve"> "10th century"</w:t>
      </w:r>
    </w:p>
    <w:p w:rsidR="00241126" w:rsidRPr="00241126" w:rsidRDefault="00241126" w:rsidP="00241126">
      <w:pPr>
        <w:pStyle w:val="NoSpacing"/>
      </w:pPr>
      <w:r w:rsidRPr="00241126">
        <w:t xml:space="preserve">century(1001) </w:t>
      </w:r>
      <w:r w:rsidRPr="00241126">
        <w:rPr>
          <w:rFonts w:ascii="Segoe UI Symbol" w:hAnsi="Segoe UI Symbol" w:cs="Segoe UI Symbol"/>
        </w:rPr>
        <w:t>➞</w:t>
      </w:r>
      <w:r>
        <w:t xml:space="preserve"> "11th century"</w:t>
      </w:r>
    </w:p>
    <w:p w:rsidR="00241126" w:rsidRPr="00241126" w:rsidRDefault="00241126" w:rsidP="00241126">
      <w:pPr>
        <w:pStyle w:val="NoSpacing"/>
      </w:pPr>
      <w:r w:rsidRPr="00241126">
        <w:t xml:space="preserve">century(2005) </w:t>
      </w:r>
      <w:r w:rsidRPr="00241126">
        <w:rPr>
          <w:rFonts w:ascii="Segoe UI Symbol" w:hAnsi="Segoe UI Symbol" w:cs="Segoe UI Symbol"/>
        </w:rPr>
        <w:t>➞</w:t>
      </w:r>
      <w:r w:rsidRPr="00241126">
        <w:t xml:space="preserve"> "21st century"</w:t>
      </w:r>
    </w:p>
    <w:p w:rsidR="00241126" w:rsidRPr="00241126" w:rsidRDefault="00241126" w:rsidP="00241126">
      <w:pPr>
        <w:pStyle w:val="NoSpacing"/>
      </w:pPr>
      <w:r w:rsidRPr="00241126">
        <w:t>Notes</w:t>
      </w:r>
    </w:p>
    <w:p w:rsidR="00241126" w:rsidRPr="00241126" w:rsidRDefault="00241126" w:rsidP="00241126">
      <w:pPr>
        <w:pStyle w:val="NoSpacing"/>
      </w:pPr>
      <w:r w:rsidRPr="00241126">
        <w:t>All dates will be between 1000 and 2010.</w:t>
      </w:r>
    </w:p>
    <w:p w:rsidR="00241126" w:rsidRPr="00241126" w:rsidRDefault="00241126" w:rsidP="00241126">
      <w:pPr>
        <w:pStyle w:val="NoSpacing"/>
      </w:pPr>
      <w:r w:rsidRPr="00241126">
        <w:t>The 11th century is between 1001 and 1100.</w:t>
      </w:r>
    </w:p>
    <w:p w:rsidR="00241126" w:rsidRDefault="00241126" w:rsidP="00241126">
      <w:pPr>
        <w:pStyle w:val="NoSpacing"/>
      </w:pPr>
      <w:r w:rsidRPr="00241126">
        <w:t xml:space="preserve">The 18th century is </w:t>
      </w:r>
      <w:proofErr w:type="gramStart"/>
      <w:r w:rsidRPr="00241126">
        <w:t>between 1701-1800</w:t>
      </w:r>
      <w:proofErr w:type="gramEnd"/>
      <w:r w:rsidRPr="00241126">
        <w:t>.</w:t>
      </w:r>
    </w:p>
    <w:p w:rsidR="00DE5FF0" w:rsidRDefault="00DE5FF0" w:rsidP="00241126">
      <w:pPr>
        <w:pStyle w:val="NoSpacing"/>
      </w:pPr>
    </w:p>
    <w:p w:rsidR="00241126" w:rsidRPr="00241126" w:rsidRDefault="00241126" w:rsidP="00241126">
      <w:pPr>
        <w:pStyle w:val="NoSpacing"/>
      </w:pPr>
      <w:r>
        <w:t xml:space="preserve">2.  </w:t>
      </w:r>
      <w:r w:rsidRPr="00241126">
        <w:t>Create a function that takes a number as an argument and returns True or False depending on whether the number is symmetrical or not. A number is symmetrical when it is the same as its revers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7227)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12567) </w:t>
      </w:r>
      <w:r w:rsidRPr="00241126">
        <w:rPr>
          <w:rFonts w:ascii="Segoe UI Symbol" w:hAnsi="Segoe UI Symbol" w:cs="Segoe UI Symbol"/>
        </w:rPr>
        <w:t>➞</w:t>
      </w:r>
      <w:r>
        <w:t xml:space="preserve"> Fals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44444444)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9939) </w:t>
      </w:r>
      <w:r w:rsidRPr="00241126">
        <w:rPr>
          <w:rFonts w:ascii="Segoe UI Symbol" w:hAnsi="Segoe UI Symbol" w:cs="Segoe UI Symbol"/>
        </w:rPr>
        <w:t>➞</w:t>
      </w:r>
      <w:r>
        <w:t xml:space="preserve"> False</w:t>
      </w:r>
    </w:p>
    <w:p w:rsidR="00DE5FF0" w:rsidRDefault="00241126" w:rsidP="009456AC">
      <w:pPr>
        <w:pStyle w:val="NoSpacing"/>
      </w:pPr>
      <w:proofErr w:type="spellStart"/>
      <w:r w:rsidRPr="00241126">
        <w:t>is_</w:t>
      </w:r>
      <w:proofErr w:type="gramStart"/>
      <w:r w:rsidRPr="00241126">
        <w:t>symmetrical</w:t>
      </w:r>
      <w:proofErr w:type="spellEnd"/>
      <w:r w:rsidRPr="00241126">
        <w:t>(</w:t>
      </w:r>
      <w:proofErr w:type="gramEnd"/>
      <w:r w:rsidRPr="00241126">
        <w:t xml:space="preserve">1112111) </w:t>
      </w:r>
      <w:r w:rsidRPr="00241126">
        <w:rPr>
          <w:rFonts w:ascii="Segoe UI Symbol" w:hAnsi="Segoe UI Symbol" w:cs="Segoe UI Symbol"/>
        </w:rPr>
        <w:t>➞</w:t>
      </w:r>
      <w:r w:rsidRPr="00241126">
        <w:t xml:space="preserve"> True</w:t>
      </w:r>
    </w:p>
    <w:p w:rsidR="009456AC" w:rsidRDefault="009456AC" w:rsidP="00241126"/>
    <w:p w:rsidR="00241126" w:rsidRPr="00241126" w:rsidRDefault="00241126" w:rsidP="00241126">
      <w:r>
        <w:t xml:space="preserve">3.  </w:t>
      </w:r>
      <w:r w:rsidRPr="00241126">
        <w:t>A museum wants to get rid of some exhibitions. Katya, the interior architect, comes up with a plan to remove the most boring exhibitions. She gives them a rating, and removes the one with the lowest rating. Just as she finishes rating the exhibitions, she's called off to an important meeting. She asks you to write a program that tells her the ratings of the items after the lowest one is removed.</w:t>
      </w:r>
    </w:p>
    <w:p w:rsidR="00241126" w:rsidRPr="00241126" w:rsidRDefault="00241126" w:rsidP="00241126">
      <w:r w:rsidRPr="00241126">
        <w:t>Create a function that takes a list of integers and removes the smallest valu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1, 2, 3, 4, 5] ) </w:t>
      </w:r>
      <w:r w:rsidRPr="00241126">
        <w:rPr>
          <w:rFonts w:ascii="Segoe UI Symbol" w:hAnsi="Segoe UI Symbol" w:cs="Segoe UI Symbol"/>
        </w:rPr>
        <w:t>➞</w:t>
      </w:r>
      <w:r>
        <w:t xml:space="preserve"> [2, 3, 4, 5]</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5, 3, 2, 1, 4]) </w:t>
      </w:r>
      <w:r w:rsidRPr="00241126">
        <w:rPr>
          <w:rFonts w:ascii="Segoe UI Symbol" w:hAnsi="Segoe UI Symbol" w:cs="Segoe UI Symbol"/>
        </w:rPr>
        <w:t>➞</w:t>
      </w:r>
      <w:r>
        <w:t xml:space="preserve"> [5, 3, 2, 4]</w:t>
      </w:r>
    </w:p>
    <w:p w:rsid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2, 2, 1, 2, 1]) </w:t>
      </w:r>
      <w:r w:rsidRPr="00241126">
        <w:rPr>
          <w:rFonts w:ascii="Segoe UI Symbol" w:hAnsi="Segoe UI Symbol" w:cs="Segoe UI Symbol"/>
        </w:rPr>
        <w:t>➞</w:t>
      </w:r>
      <w:r w:rsidRPr="00241126">
        <w:t xml:space="preserve"> [2, 2, 2, 1]</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Don't change the order of the left over items.</w:t>
      </w:r>
    </w:p>
    <w:p w:rsidR="00241126" w:rsidRPr="00241126" w:rsidRDefault="00241126" w:rsidP="00241126">
      <w:pPr>
        <w:pStyle w:val="NoSpacing"/>
      </w:pPr>
      <w:r w:rsidRPr="00241126">
        <w:t xml:space="preserve">If you get an empty list, return an empty list: [] </w:t>
      </w:r>
      <w:r w:rsidRPr="00241126">
        <w:rPr>
          <w:rFonts w:ascii="Segoe UI Symbol" w:hAnsi="Segoe UI Symbol" w:cs="Segoe UI Symbol"/>
        </w:rPr>
        <w:t>➞</w:t>
      </w:r>
      <w:r w:rsidRPr="00241126">
        <w:t xml:space="preserve"> [].</w:t>
      </w:r>
    </w:p>
    <w:p w:rsidR="00241126" w:rsidRPr="00241126" w:rsidRDefault="00241126" w:rsidP="00241126">
      <w:pPr>
        <w:pStyle w:val="NoSpacing"/>
      </w:pPr>
      <w:r w:rsidRPr="00241126">
        <w:t>If there are multiple items with the same value, remove item with lower index (3rd example).</w:t>
      </w:r>
    </w:p>
    <w:p w:rsidR="00241126" w:rsidRPr="00241126" w:rsidRDefault="00241126" w:rsidP="00241126">
      <w:r>
        <w:lastRenderedPageBreak/>
        <w:t xml:space="preserve">4. </w:t>
      </w:r>
      <w:r w:rsidRPr="00241126">
        <w:t>An isogram is a word that has no repeating letters, consecutive or nonconsecutive. Create a function that takes a string and returns either True or False depending on whether or not it's an "isogram".</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Algorism")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w:t>
      </w:r>
      <w:proofErr w:type="spellStart"/>
      <w:r w:rsidRPr="00241126">
        <w:t>PasSword</w:t>
      </w:r>
      <w:proofErr w:type="spellEnd"/>
      <w:r w:rsidRPr="00241126">
        <w:t xml:space="preserve">") </w:t>
      </w:r>
      <w:r w:rsidRPr="00241126">
        <w:rPr>
          <w:rFonts w:ascii="Segoe UI Symbol" w:hAnsi="Segoe UI Symbol" w:cs="Segoe UI Symbol"/>
        </w:rPr>
        <w:t>➞</w:t>
      </w:r>
      <w:r>
        <w:t xml:space="preserve"> False  # Not case sensitiv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Consecutive") </w:t>
      </w:r>
      <w:r w:rsidRPr="00241126">
        <w:rPr>
          <w:rFonts w:ascii="Segoe UI Symbol" w:hAnsi="Segoe UI Symbol" w:cs="Segoe UI Symbol"/>
        </w:rPr>
        <w:t>➞</w:t>
      </w:r>
      <w:r w:rsidRPr="00241126">
        <w:t xml:space="preserve"> False</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Ignore letter case (should not be case sensitive).</w:t>
      </w:r>
    </w:p>
    <w:p w:rsidR="00241126" w:rsidRDefault="00241126" w:rsidP="00241126">
      <w:pPr>
        <w:pStyle w:val="NoSpacing"/>
      </w:pPr>
      <w:r w:rsidRPr="00241126">
        <w:t>All test cases contain valid one word strings.</w:t>
      </w:r>
    </w:p>
    <w:p w:rsidR="00DE5FF0" w:rsidRDefault="00DE5FF0" w:rsidP="00A96C3B">
      <w:pPr>
        <w:pStyle w:val="NoSpacing"/>
      </w:pPr>
    </w:p>
    <w:p w:rsidR="00241126" w:rsidRPr="00241126" w:rsidRDefault="00A96C3B" w:rsidP="00A96C3B">
      <w:pPr>
        <w:pStyle w:val="NoSpacing"/>
      </w:pPr>
      <w:r>
        <w:t xml:space="preserve">5. </w:t>
      </w:r>
      <w:r w:rsidR="00241126" w:rsidRPr="00241126">
        <w:t>Steve and Maurice have racing snails. They each have 3, a slow (s), medium (m) and fast (f) one. Although Steve's snails are all a bit stronger than Maurice's, Maurice has a trick up his sleeve. His plan is:</w:t>
      </w:r>
    </w:p>
    <w:p w:rsidR="00A96C3B" w:rsidRDefault="00A96C3B" w:rsidP="00A96C3B">
      <w:pPr>
        <w:pStyle w:val="NoSpacing"/>
      </w:pPr>
    </w:p>
    <w:p w:rsidR="00241126" w:rsidRPr="00241126" w:rsidRDefault="00241126" w:rsidP="00A96C3B">
      <w:pPr>
        <w:pStyle w:val="NoSpacing"/>
      </w:pPr>
      <w:r w:rsidRPr="00241126">
        <w:t>Round 1: [s, f] Sacrifice his slowest snail against Steve's fastest.</w:t>
      </w:r>
    </w:p>
    <w:p w:rsidR="00241126" w:rsidRPr="00241126" w:rsidRDefault="00241126" w:rsidP="00A96C3B">
      <w:pPr>
        <w:pStyle w:val="NoSpacing"/>
      </w:pPr>
      <w:r w:rsidRPr="00241126">
        <w:t>Round 2: [m, s] Use his middle snail against Steve's slowest.</w:t>
      </w:r>
    </w:p>
    <w:p w:rsidR="00241126" w:rsidRPr="00241126" w:rsidRDefault="00241126" w:rsidP="00A96C3B">
      <w:pPr>
        <w:pStyle w:val="NoSpacing"/>
      </w:pPr>
      <w:r w:rsidRPr="00241126">
        <w:t>Round 3: [f, m] Use his fastest snail against Steve's middle.</w:t>
      </w:r>
    </w:p>
    <w:p w:rsidR="00A96C3B" w:rsidRDefault="00A96C3B" w:rsidP="00A96C3B">
      <w:pPr>
        <w:pStyle w:val="NoSpacing"/>
      </w:pPr>
    </w:p>
    <w:p w:rsidR="00241126" w:rsidRPr="00241126" w:rsidRDefault="00241126" w:rsidP="00A96C3B">
      <w:pPr>
        <w:pStyle w:val="NoSpacing"/>
      </w:pPr>
      <w:r w:rsidRPr="00241126">
        <w:t>Create a function that determines whether Maurice's plan will work by outputting true if Maurice wins 2/3 games.</w:t>
      </w:r>
    </w:p>
    <w:p w:rsidR="00A96C3B" w:rsidRDefault="00A96C3B" w:rsidP="00A96C3B">
      <w:pPr>
        <w:pStyle w:val="NoSpacing"/>
      </w:pPr>
    </w:p>
    <w:p w:rsidR="00241126" w:rsidRPr="00241126" w:rsidRDefault="00241126" w:rsidP="00A96C3B">
      <w:pPr>
        <w:pStyle w:val="NoSpacing"/>
      </w:pPr>
      <w:r w:rsidRPr="00241126">
        <w:t>The function inputs:</w:t>
      </w:r>
    </w:p>
    <w:p w:rsidR="00241126" w:rsidRPr="00241126" w:rsidRDefault="00241126" w:rsidP="00A96C3B">
      <w:pPr>
        <w:pStyle w:val="NoSpacing"/>
      </w:pPr>
      <w:r w:rsidRPr="00241126">
        <w:t>List 1: [s, m, f] for Maurice.</w:t>
      </w:r>
    </w:p>
    <w:p w:rsidR="00241126" w:rsidRPr="00241126" w:rsidRDefault="00241126" w:rsidP="00A96C3B">
      <w:pPr>
        <w:pStyle w:val="NoSpacing"/>
      </w:pPr>
      <w:r w:rsidRPr="00241126">
        <w:t xml:space="preserve">List 2: [s, m, </w:t>
      </w:r>
      <w:proofErr w:type="gramStart"/>
      <w:r w:rsidRPr="00241126">
        <w:t>f</w:t>
      </w:r>
      <w:proofErr w:type="gramEnd"/>
      <w:r w:rsidRPr="00241126">
        <w:t>] for Steve.</w:t>
      </w:r>
    </w:p>
    <w:p w:rsidR="00241126" w:rsidRPr="00241126" w:rsidRDefault="00241126" w:rsidP="00241126">
      <w:r w:rsidRPr="00241126">
        <w:t>Examples</w:t>
      </w: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3, 5, 10], [4, 7, 11]) </w:t>
      </w:r>
      <w:r w:rsidRPr="00241126">
        <w:rPr>
          <w:rFonts w:ascii="Segoe UI Symbol" w:hAnsi="Segoe UI Symbol" w:cs="Segoe UI Symbol"/>
        </w:rPr>
        <w:t>➞</w:t>
      </w:r>
      <w:r w:rsidRPr="00241126">
        <w:t xml:space="preserve"> Tru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3, 11), (5, 4) and (10, 7), Mauric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6, 8, 9], [7, 12, 14]) </w:t>
      </w:r>
      <w:r w:rsidRPr="00241126">
        <w:rPr>
          <w:rFonts w:ascii="Segoe UI Symbol" w:hAnsi="Segoe UI Symbol" w:cs="Segoe UI Symbol"/>
        </w:rPr>
        <w:t>➞</w:t>
      </w:r>
      <w:r w:rsidRPr="00241126">
        <w:t xml:space="preserve"> Fals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6, 14), (8, 7) and (9, 12), Stev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1, 8, 20], [2, 9, 100]) </w:t>
      </w:r>
      <w:r w:rsidRPr="00241126">
        <w:rPr>
          <w:rFonts w:ascii="Segoe UI Symbol" w:hAnsi="Segoe UI Symbol" w:cs="Segoe UI Symbol"/>
        </w:rPr>
        <w:t>➞</w:t>
      </w:r>
      <w:r w:rsidRPr="00241126">
        <w:t xml:space="preserve"> True</w:t>
      </w:r>
    </w:p>
    <w:p w:rsidR="00A96C3B" w:rsidRDefault="00A96C3B" w:rsidP="00A96C3B">
      <w:pPr>
        <w:pStyle w:val="NoSpacing"/>
      </w:pPr>
    </w:p>
    <w:p w:rsidR="00241126" w:rsidRPr="00241126" w:rsidRDefault="00241126" w:rsidP="00A96C3B">
      <w:pPr>
        <w:pStyle w:val="NoSpacing"/>
      </w:pPr>
      <w:r w:rsidRPr="00241126">
        <w:t>Notes</w:t>
      </w:r>
    </w:p>
    <w:p w:rsidR="00241126" w:rsidRPr="00241126" w:rsidRDefault="00241126" w:rsidP="00A96C3B">
      <w:pPr>
        <w:pStyle w:val="NoSpacing"/>
      </w:pPr>
      <w:r w:rsidRPr="00241126">
        <w:t>Maurice wins if his competing snail's speed strictly exceeds Steve's competing snail's speed.</w:t>
      </w:r>
    </w:p>
    <w:p w:rsidR="00241126" w:rsidRPr="00241126" w:rsidRDefault="00241126" w:rsidP="00A96C3B">
      <w:pPr>
        <w:pStyle w:val="NoSpacing"/>
      </w:pPr>
      <w:r w:rsidRPr="00241126">
        <w:t xml:space="preserve">Steve will always play in this order: [f, s, </w:t>
      </w:r>
      <w:proofErr w:type="gramStart"/>
      <w:r w:rsidRPr="00241126">
        <w:t>m</w:t>
      </w:r>
      <w:proofErr w:type="gramEnd"/>
      <w:r w:rsidRPr="00241126">
        <w:t>].</w:t>
      </w:r>
    </w:p>
    <w:p w:rsidR="00A96C3B" w:rsidRDefault="00A96C3B" w:rsidP="00241126">
      <w:pPr>
        <w:pStyle w:val="NoSpacing"/>
      </w:pPr>
    </w:p>
    <w:p w:rsidR="009456AC" w:rsidRDefault="009456AC" w:rsidP="00241126">
      <w:pPr>
        <w:pStyle w:val="NoSpacing"/>
      </w:pPr>
    </w:p>
    <w:p w:rsidR="009456AC" w:rsidRDefault="009456AC" w:rsidP="00241126">
      <w:pPr>
        <w:pStyle w:val="NoSpacing"/>
      </w:pPr>
    </w:p>
    <w:p w:rsidR="009456AC" w:rsidRDefault="009456AC" w:rsidP="00241126">
      <w:pPr>
        <w:pStyle w:val="NoSpacing"/>
      </w:pPr>
    </w:p>
    <w:p w:rsidR="009456AC" w:rsidRDefault="009456AC" w:rsidP="00241126">
      <w:pPr>
        <w:pStyle w:val="NoSpacing"/>
      </w:pPr>
    </w:p>
    <w:p w:rsidR="009456AC" w:rsidRDefault="009456AC" w:rsidP="00241126">
      <w:pPr>
        <w:pStyle w:val="NoSpacing"/>
      </w:pPr>
    </w:p>
    <w:p w:rsidR="00A96C3B" w:rsidRDefault="00A96C3B" w:rsidP="00241126">
      <w:pPr>
        <w:pStyle w:val="NoSpacing"/>
      </w:pPr>
    </w:p>
    <w:p w:rsidR="00A96C3B" w:rsidRPr="00A96C3B" w:rsidRDefault="00A96C3B" w:rsidP="00A96C3B">
      <w:pPr>
        <w:pStyle w:val="NoSpacing"/>
      </w:pPr>
      <w:r>
        <w:lastRenderedPageBreak/>
        <w:t xml:space="preserve">6. </w:t>
      </w:r>
      <w:r w:rsidRPr="00A96C3B">
        <w:t>ATM machines allow 4 or 6 digit PIN codes and PIN codes cannot contain anything but exactly 4 digits or exactly 6 digits. Your task is to create a function that takes a string and returns </w:t>
      </w:r>
      <w:proofErr w:type="gramStart"/>
      <w:r w:rsidRPr="00A96C3B">
        <w:rPr>
          <w:rFonts w:ascii="Courier New" w:hAnsi="Courier New" w:cs="Courier New"/>
          <w:sz w:val="20"/>
          <w:szCs w:val="20"/>
          <w:bdr w:val="single" w:sz="6" w:space="2" w:color="BCBEC0" w:frame="1"/>
          <w:shd w:val="clear" w:color="auto" w:fill="E8E8E8"/>
        </w:rPr>
        <w:t>True</w:t>
      </w:r>
      <w:proofErr w:type="gramEnd"/>
      <w:r w:rsidRPr="00A96C3B">
        <w:t> if the PIN is valid and </w:t>
      </w:r>
      <w:r w:rsidRPr="00A96C3B">
        <w:rPr>
          <w:rFonts w:ascii="Courier New" w:hAnsi="Courier New" w:cs="Courier New"/>
          <w:sz w:val="20"/>
          <w:szCs w:val="20"/>
          <w:bdr w:val="single" w:sz="6" w:space="2" w:color="BCBEC0" w:frame="1"/>
          <w:shd w:val="clear" w:color="auto" w:fill="E8E8E8"/>
        </w:rPr>
        <w:t>False</w:t>
      </w:r>
      <w:r w:rsidRPr="00A96C3B">
        <w:t> if it's not.</w:t>
      </w:r>
    </w:p>
    <w:p w:rsidR="00A96C3B" w:rsidRPr="00A96C3B" w:rsidRDefault="00A96C3B" w:rsidP="00A96C3B">
      <w:pPr>
        <w:pStyle w:val="NoSpacing"/>
        <w:rPr>
          <w:b/>
          <w:bCs/>
          <w:sz w:val="27"/>
          <w:szCs w:val="27"/>
        </w:rPr>
      </w:pPr>
      <w:r w:rsidRPr="00A96C3B">
        <w:rPr>
          <w:b/>
          <w:bCs/>
          <w:sz w:val="27"/>
          <w:szCs w:val="27"/>
        </w:rPr>
        <w:t>Examples</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 </w:t>
      </w:r>
      <w:r w:rsidRPr="00A96C3B">
        <w:rPr>
          <w:rFonts w:ascii="Segoe UI Symbol" w:hAnsi="Segoe UI Symbol" w:cs="Segoe UI Symbol"/>
          <w:sz w:val="21"/>
          <w:szCs w:val="21"/>
        </w:rPr>
        <w:t>➞</w:t>
      </w:r>
      <w:r>
        <w:rPr>
          <w:rFonts w:ascii="Courier New" w:hAnsi="Courier New" w:cs="Courier New"/>
          <w:sz w:val="21"/>
          <w:szCs w:val="21"/>
        </w:rPr>
        <w:t xml:space="preserve"> Tru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5")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a234")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 </w:t>
      </w:r>
      <w:r w:rsidRPr="00A96C3B">
        <w:rPr>
          <w:rFonts w:ascii="Segoe UI Symbol" w:hAnsi="Segoe UI Symbol" w:cs="Segoe UI Symbol"/>
          <w:sz w:val="21"/>
          <w:szCs w:val="21"/>
        </w:rPr>
        <w:t>➞</w:t>
      </w:r>
      <w:r w:rsidRPr="00A96C3B">
        <w:rPr>
          <w:rFonts w:ascii="Courier New" w:hAnsi="Courier New" w:cs="Courier New"/>
          <w:sz w:val="21"/>
          <w:szCs w:val="21"/>
        </w:rPr>
        <w:t xml:space="preserve"> False</w:t>
      </w:r>
    </w:p>
    <w:p w:rsidR="00A96C3B" w:rsidRDefault="00A96C3B" w:rsidP="00A96C3B">
      <w:pPr>
        <w:pStyle w:val="NoSpacing"/>
        <w:rPr>
          <w:b/>
          <w:bCs/>
          <w:sz w:val="27"/>
          <w:szCs w:val="27"/>
        </w:rPr>
      </w:pPr>
    </w:p>
    <w:p w:rsidR="00A96C3B" w:rsidRPr="00A96C3B" w:rsidRDefault="00A96C3B" w:rsidP="00A96C3B">
      <w:pPr>
        <w:pStyle w:val="NoSpacing"/>
        <w:rPr>
          <w:b/>
          <w:bCs/>
          <w:sz w:val="27"/>
          <w:szCs w:val="27"/>
        </w:rPr>
      </w:pPr>
      <w:r w:rsidRPr="00A96C3B">
        <w:rPr>
          <w:b/>
          <w:bCs/>
          <w:sz w:val="27"/>
          <w:szCs w:val="27"/>
        </w:rPr>
        <w:t>Notes</w:t>
      </w:r>
    </w:p>
    <w:p w:rsidR="00A96C3B" w:rsidRPr="00A96C3B" w:rsidRDefault="00A96C3B" w:rsidP="00A96C3B">
      <w:pPr>
        <w:pStyle w:val="NoSpacing"/>
      </w:pPr>
      <w:r w:rsidRPr="00A96C3B">
        <w:t>Some test cases contain special characters.</w:t>
      </w:r>
    </w:p>
    <w:p w:rsidR="00DE5FF0" w:rsidRDefault="00A96C3B" w:rsidP="00241126">
      <w:pPr>
        <w:pStyle w:val="NoSpacing"/>
      </w:pPr>
      <w:r w:rsidRPr="00A96C3B">
        <w:t>Empty strings must return </w:t>
      </w:r>
      <w:r w:rsidRPr="00A96C3B">
        <w:rPr>
          <w:rFonts w:ascii="Courier New" w:hAnsi="Courier New" w:cs="Courier New"/>
          <w:sz w:val="20"/>
          <w:szCs w:val="20"/>
          <w:bdr w:val="single" w:sz="6" w:space="2" w:color="BCBEC0" w:frame="1"/>
          <w:shd w:val="clear" w:color="auto" w:fill="E8E8E8"/>
        </w:rPr>
        <w:t>False</w:t>
      </w:r>
      <w:r w:rsidRPr="00A96C3B">
        <w:t>.</w:t>
      </w:r>
    </w:p>
    <w:p w:rsidR="00DE5FF0" w:rsidRDefault="00DE5FF0" w:rsidP="00241126">
      <w:pPr>
        <w:pStyle w:val="NoSpacing"/>
      </w:pPr>
    </w:p>
    <w:p w:rsidR="00A96C3B" w:rsidRPr="00A96C3B" w:rsidRDefault="00A96C3B" w:rsidP="00A96C3B">
      <w:r>
        <w:t xml:space="preserve">7. </w:t>
      </w:r>
      <w:r w:rsidRPr="00A96C3B">
        <w:t>Given a list of boxes, create a function that returns the total volume of all those boxes combined together. A box is represented by a list with three elements: length, width and height.</w:t>
      </w:r>
    </w:p>
    <w:p w:rsidR="00A96C3B" w:rsidRPr="00A96C3B" w:rsidRDefault="00A96C3B" w:rsidP="00A96C3B">
      <w:r w:rsidRPr="00A96C3B">
        <w:t>For instance, </w:t>
      </w:r>
      <w:proofErr w:type="spellStart"/>
      <w:r w:rsidRPr="00A96C3B">
        <w:t>total_</w:t>
      </w:r>
      <w:proofErr w:type="gramStart"/>
      <w:r w:rsidRPr="00A96C3B">
        <w:t>volume</w:t>
      </w:r>
      <w:proofErr w:type="spellEnd"/>
      <w:r w:rsidRPr="00A96C3B">
        <w:t>(</w:t>
      </w:r>
      <w:proofErr w:type="gramEnd"/>
      <w:r w:rsidRPr="00A96C3B">
        <w:t>[2, 3, 2], [6, 6, 7], [1, 2, 1]) should return 266 since (2 x 3 x 2) + (6 x 6 x 7) + (1 x 2 x 1) = 12 + 252 + 2 = 266.</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4, 2, 4], [3, 3, 3], [1, 1, 2], [2, 1, 1]</w:t>
      </w:r>
      <w:r w:rsidR="005D7B59">
        <w:t>]</w:t>
      </w:r>
      <w:r w:rsidRPr="00A96C3B">
        <w:t xml:space="preserve">) </w:t>
      </w:r>
      <w:r w:rsidRPr="00A96C3B">
        <w:rPr>
          <w:rFonts w:ascii="Segoe UI Symbol" w:hAnsi="Segoe UI Symbol" w:cs="Segoe UI Symbol"/>
        </w:rPr>
        <w:t>➞</w:t>
      </w:r>
      <w:r>
        <w:t xml:space="preserve"> 63</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2, 2, 2], [2, 1, 1]</w:t>
      </w:r>
      <w:r w:rsidR="005D7B59">
        <w:t>]</w:t>
      </w:r>
      <w:r w:rsidRPr="00A96C3B">
        <w:t xml:space="preserve">) </w:t>
      </w:r>
      <w:r w:rsidRPr="00A96C3B">
        <w:rPr>
          <w:rFonts w:ascii="Segoe UI Symbol" w:hAnsi="Segoe UI Symbol" w:cs="Segoe UI Symbol"/>
        </w:rPr>
        <w:t>➞</w:t>
      </w:r>
      <w:r>
        <w:t xml:space="preserve"> 10</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1, 1, 1]</w:t>
      </w:r>
      <w:r w:rsidR="005D7B59">
        <w:t>]</w:t>
      </w:r>
      <w:r w:rsidRPr="00A96C3B">
        <w:t xml:space="preserve">) </w:t>
      </w:r>
      <w:r w:rsidRPr="00A96C3B">
        <w:rPr>
          <w:rFonts w:ascii="Segoe UI Symbol" w:hAnsi="Segoe UI Symbol" w:cs="Segoe UI Symbol"/>
        </w:rPr>
        <w:t>➞</w:t>
      </w:r>
      <w:r w:rsidRPr="00A96C3B">
        <w:t xml:space="preserve"> 1</w:t>
      </w:r>
    </w:p>
    <w:p w:rsidR="00A96C3B" w:rsidRDefault="00A96C3B" w:rsidP="00A96C3B"/>
    <w:p w:rsidR="00A96C3B" w:rsidRPr="00A96C3B" w:rsidRDefault="00A96C3B" w:rsidP="00A96C3B">
      <w:pPr>
        <w:pStyle w:val="NoSpacing"/>
      </w:pPr>
      <w:r w:rsidRPr="00A96C3B">
        <w:t>Notes</w:t>
      </w:r>
    </w:p>
    <w:p w:rsidR="00A96C3B" w:rsidRPr="00A96C3B" w:rsidRDefault="00A96C3B" w:rsidP="00A96C3B">
      <w:pPr>
        <w:pStyle w:val="NoSpacing"/>
      </w:pPr>
      <w:r w:rsidRPr="00A96C3B">
        <w:t>You will be given at least one box.</w:t>
      </w:r>
    </w:p>
    <w:p w:rsidR="00A96C3B" w:rsidRPr="00A96C3B" w:rsidRDefault="00A96C3B" w:rsidP="00A96C3B">
      <w:pPr>
        <w:pStyle w:val="NoSpacing"/>
      </w:pPr>
      <w:r w:rsidRPr="00A96C3B">
        <w:t>Each box will always have three dimensions included.</w:t>
      </w:r>
    </w:p>
    <w:p w:rsidR="00A96C3B" w:rsidRDefault="00A96C3B" w:rsidP="00241126">
      <w:pPr>
        <w:pStyle w:val="NoSpacing"/>
      </w:pPr>
    </w:p>
    <w:p w:rsidR="00A96C3B" w:rsidRDefault="00A96C3B" w:rsidP="00241126">
      <w:pPr>
        <w:pStyle w:val="NoSpacing"/>
      </w:pPr>
    </w:p>
    <w:p w:rsidR="00A96C3B" w:rsidRPr="00A96C3B" w:rsidRDefault="00A96C3B" w:rsidP="00A96C3B">
      <w:r>
        <w:t xml:space="preserve">8. </w:t>
      </w:r>
      <w:r w:rsidRPr="00A96C3B">
        <w:t>Create a function that takes a list of positive and negative numbers. Return a list where the first element is the count of positive numbers and the second element is the sum of negative numbers.</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1, 2, 3, 4, 5, 6, 7, 8, 9, 10, -11, -12, -13, -14, -15]) </w:t>
      </w:r>
      <w:r w:rsidRPr="00A96C3B">
        <w:rPr>
          <w:rFonts w:ascii="Segoe UI Symbol" w:hAnsi="Segoe UI Symbol" w:cs="Segoe UI Symbol"/>
        </w:rPr>
        <w:t>➞</w:t>
      </w:r>
      <w:r w:rsidRPr="00A96C3B">
        <w:t xml:space="preserve"> [10, -65]</w:t>
      </w:r>
    </w:p>
    <w:p w:rsidR="00A96C3B" w:rsidRPr="00A96C3B" w:rsidRDefault="00A96C3B" w:rsidP="00A96C3B">
      <w:pPr>
        <w:pStyle w:val="NoSpacing"/>
      </w:pPr>
      <w:r w:rsidRPr="00A96C3B">
        <w:t xml:space="preserve"># </w:t>
      </w:r>
      <w:proofErr w:type="gramStart"/>
      <w:r w:rsidRPr="00A96C3B">
        <w:t>There</w:t>
      </w:r>
      <w:proofErr w:type="gramEnd"/>
      <w:r w:rsidRPr="00A96C3B">
        <w:t xml:space="preserve"> are a total of 10 positive numbers.</w:t>
      </w:r>
    </w:p>
    <w:p w:rsidR="00A96C3B" w:rsidRPr="00A96C3B" w:rsidRDefault="00A96C3B" w:rsidP="00A96C3B">
      <w:pPr>
        <w:pStyle w:val="NoSpacing"/>
      </w:pPr>
      <w:r w:rsidRPr="00A96C3B">
        <w:t xml:space="preserve"># </w:t>
      </w:r>
      <w:proofErr w:type="gramStart"/>
      <w:r w:rsidRPr="00A96C3B">
        <w:t>The</w:t>
      </w:r>
      <w:proofErr w:type="gramEnd"/>
      <w:r w:rsidRPr="00A96C3B">
        <w:t xml:space="preserve"> sum of a</w:t>
      </w:r>
      <w:r w:rsidR="0002776C">
        <w:t>ll negative numbers equals -6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2, 6, 73, -77, 81, -90, 99, 8, -85, 34]) </w:t>
      </w:r>
      <w:r w:rsidRPr="00A96C3B">
        <w:rPr>
          <w:rFonts w:ascii="Segoe UI Symbol" w:hAnsi="Segoe UI Symbol" w:cs="Segoe UI Symbol"/>
        </w:rPr>
        <w:t>➞</w:t>
      </w:r>
      <w:r w:rsidR="0002776C">
        <w:t xml:space="preserve"> [7, -252]</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1, -4, 80, -73, -28]) </w:t>
      </w:r>
      <w:r w:rsidRPr="00A96C3B">
        <w:rPr>
          <w:rFonts w:ascii="Segoe UI Symbol" w:hAnsi="Segoe UI Symbol" w:cs="Segoe UI Symbol"/>
        </w:rPr>
        <w:t>➞</w:t>
      </w:r>
      <w:r w:rsidR="0002776C">
        <w:t xml:space="preserve"> [2, -10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 </w:t>
      </w:r>
      <w:r w:rsidRPr="00A96C3B">
        <w:rPr>
          <w:rFonts w:ascii="Segoe UI Symbol" w:hAnsi="Segoe UI Symbol" w:cs="Segoe UI Symbol"/>
        </w:rPr>
        <w:t>➞</w:t>
      </w:r>
      <w:r w:rsidRPr="00A96C3B">
        <w:t xml:space="preserve"> []</w:t>
      </w:r>
    </w:p>
    <w:p w:rsidR="0002776C" w:rsidRDefault="0002776C" w:rsidP="00A96C3B">
      <w:pPr>
        <w:pStyle w:val="NoSpacing"/>
      </w:pPr>
    </w:p>
    <w:p w:rsidR="00A96C3B" w:rsidRPr="00A96C3B" w:rsidRDefault="00A96C3B" w:rsidP="00A96C3B">
      <w:pPr>
        <w:pStyle w:val="NoSpacing"/>
      </w:pPr>
      <w:r w:rsidRPr="00A96C3B">
        <w:t>Notes</w:t>
      </w:r>
    </w:p>
    <w:p w:rsidR="00A96C3B" w:rsidRDefault="00A96C3B" w:rsidP="00A96C3B">
      <w:pPr>
        <w:pStyle w:val="NoSpacing"/>
      </w:pPr>
      <w:r w:rsidRPr="00A96C3B">
        <w:t>If given an empty list, return an empty list: []</w:t>
      </w:r>
    </w:p>
    <w:p w:rsidR="0002776C" w:rsidRDefault="0002776C" w:rsidP="00A96C3B">
      <w:pPr>
        <w:pStyle w:val="NoSpacing"/>
      </w:pPr>
    </w:p>
    <w:p w:rsidR="00DE5FF0" w:rsidRDefault="00DE5FF0" w:rsidP="00A96C3B">
      <w:pPr>
        <w:pStyle w:val="NoSpacing"/>
      </w:pPr>
    </w:p>
    <w:p w:rsidR="00DE5FF0" w:rsidRDefault="00DE5FF0" w:rsidP="00A96C3B">
      <w:pPr>
        <w:pStyle w:val="NoSpacing"/>
      </w:pPr>
    </w:p>
    <w:p w:rsidR="0002776C" w:rsidRPr="0002776C" w:rsidRDefault="0002776C" w:rsidP="0002776C">
      <w:r>
        <w:lastRenderedPageBreak/>
        <w:t xml:space="preserve">9. </w:t>
      </w:r>
      <w:r w:rsidRPr="0002776C">
        <w:t>Create a function that accepts a list of two strings and checks if the letters in the second string are present in the first string.</w:t>
      </w:r>
    </w:p>
    <w:p w:rsidR="0002776C" w:rsidRPr="0002776C" w:rsidRDefault="0002776C" w:rsidP="0002776C">
      <w:pPr>
        <w:pStyle w:val="NoSpacing"/>
      </w:pPr>
      <w:r w:rsidRPr="0002776C">
        <w:t>Examples</w:t>
      </w:r>
    </w:p>
    <w:p w:rsidR="0002776C" w:rsidRPr="0002776C" w:rsidRDefault="00176CAF" w:rsidP="0002776C">
      <w:pPr>
        <w:pStyle w:val="NoSpacing"/>
      </w:pPr>
      <w:proofErr w:type="spellStart"/>
      <w:r>
        <w:t>letter_</w:t>
      </w:r>
      <w:proofErr w:type="gramStart"/>
      <w:r>
        <w:t>check</w:t>
      </w:r>
      <w:proofErr w:type="spellEnd"/>
      <w:r>
        <w:t>(</w:t>
      </w:r>
      <w:proofErr w:type="gramEnd"/>
      <w:r>
        <w:t>"trances", "nectar"</w:t>
      </w:r>
      <w:r w:rsidR="0002776C" w:rsidRPr="0002776C">
        <w:t xml:space="preserve">) </w:t>
      </w:r>
      <w:r w:rsidR="0002776C" w:rsidRPr="0002776C">
        <w:rPr>
          <w:rFonts w:ascii="Segoe UI Symbol" w:hAnsi="Segoe UI Symbol" w:cs="Segoe UI Symbol"/>
        </w:rPr>
        <w:t>➞</w:t>
      </w:r>
      <w:r w:rsidR="0002776C">
        <w:t xml:space="preserve"> True</w:t>
      </w:r>
    </w:p>
    <w:p w:rsidR="0002776C" w:rsidRPr="0002776C" w:rsidRDefault="0002776C" w:rsidP="0002776C">
      <w:pPr>
        <w:pStyle w:val="NoSpacing"/>
      </w:pPr>
      <w:proofErr w:type="spellStart"/>
      <w:r w:rsidRPr="0002776C">
        <w:t>letter_</w:t>
      </w:r>
      <w:proofErr w:type="gramStart"/>
      <w:r w:rsidRPr="0002776C">
        <w:t>che</w:t>
      </w:r>
      <w:r w:rsidR="00176CAF">
        <w:t>ck</w:t>
      </w:r>
      <w:proofErr w:type="spellEnd"/>
      <w:r w:rsidR="00176CAF">
        <w:t>(</w:t>
      </w:r>
      <w:proofErr w:type="gramEnd"/>
      <w:r w:rsidR="00176CAF">
        <w:t>"compadres", "DRAPES"</w:t>
      </w:r>
      <w:r w:rsidRPr="0002776C">
        <w:t xml:space="preserve">) </w:t>
      </w:r>
      <w:r w:rsidRPr="0002776C">
        <w:rPr>
          <w:rFonts w:ascii="Segoe UI Symbol" w:hAnsi="Segoe UI Symbol" w:cs="Segoe UI Symbol"/>
        </w:rPr>
        <w:t>➞</w:t>
      </w:r>
      <w:r>
        <w:t xml:space="preserve"> True</w:t>
      </w:r>
    </w:p>
    <w:p w:rsidR="0002776C" w:rsidRPr="0002776C" w:rsidRDefault="0002776C" w:rsidP="0002776C">
      <w:pPr>
        <w:pStyle w:val="NoSpacing"/>
      </w:pPr>
      <w:proofErr w:type="spellStart"/>
      <w:r w:rsidRPr="0002776C">
        <w:t>le</w:t>
      </w:r>
      <w:r w:rsidR="00176CAF">
        <w:t>tter_check</w:t>
      </w:r>
      <w:proofErr w:type="spellEnd"/>
      <w:r w:rsidR="00176CAF">
        <w:t>("parses", "parsecs"</w:t>
      </w:r>
      <w:r w:rsidRPr="0002776C">
        <w:t xml:space="preserve">) </w:t>
      </w:r>
      <w:r w:rsidRPr="0002776C">
        <w:rPr>
          <w:rFonts w:ascii="Segoe UI Symbol" w:hAnsi="Segoe UI Symbol" w:cs="Segoe UI Symbol"/>
        </w:rPr>
        <w:t>➞</w:t>
      </w:r>
      <w:r w:rsidRPr="0002776C">
        <w:t xml:space="preserve"> False</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Function should not be case sensitive (as indicated in the second example).</w:t>
      </w:r>
    </w:p>
    <w:p w:rsidR="0002776C" w:rsidRPr="0002776C" w:rsidRDefault="0002776C" w:rsidP="0002776C">
      <w:pPr>
        <w:pStyle w:val="NoSpacing"/>
      </w:pPr>
      <w:r w:rsidRPr="0002776C">
        <w:t>Both strings are presented as a single argument in the form of a list.</w:t>
      </w: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0. </w:t>
      </w:r>
      <w:r w:rsidRPr="0002776C">
        <w:t>Create a function that takes a string as an argument and returns a coded (h4ck3r 5p34k) version of the string.</w:t>
      </w:r>
    </w:p>
    <w:p w:rsidR="0002776C" w:rsidRDefault="0002776C"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w:t>
      </w:r>
      <w:proofErr w:type="spellStart"/>
      <w:r w:rsidRPr="0002776C">
        <w:t>javascript</w:t>
      </w:r>
      <w:proofErr w:type="spellEnd"/>
      <w:r w:rsidRPr="0002776C">
        <w:t xml:space="preserve"> is cool") </w:t>
      </w:r>
      <w:r w:rsidRPr="0002776C">
        <w:rPr>
          <w:rFonts w:ascii="Segoe UI Symbol" w:hAnsi="Segoe UI Symbol" w:cs="Segoe UI Symbol"/>
        </w:rPr>
        <w:t>➞</w:t>
      </w:r>
      <w:r>
        <w:t xml:space="preserve"> "j4v45cr1pt 15 c00l"</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programming is fun") </w:t>
      </w:r>
      <w:r w:rsidRPr="0002776C">
        <w:rPr>
          <w:rFonts w:ascii="Segoe UI Symbol" w:hAnsi="Segoe UI Symbol" w:cs="Segoe UI Symbol"/>
        </w:rPr>
        <w:t>➞</w:t>
      </w:r>
      <w:r>
        <w:t xml:space="preserve"> "pr0gr4mm1ng 15 fun"</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become a coder") </w:t>
      </w:r>
      <w:r w:rsidRPr="0002776C">
        <w:rPr>
          <w:rFonts w:ascii="Segoe UI Symbol" w:hAnsi="Segoe UI Symbol" w:cs="Segoe UI Symbol"/>
        </w:rPr>
        <w:t>➞</w:t>
      </w:r>
      <w:r w:rsidRPr="0002776C">
        <w:t xml:space="preserve"> "b3c0m3 4 c0d3r"</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 xml:space="preserve">In order to work properly, the function should replace all 'a's with 4, 'e's with 3, 'i's with 1, 'o's with 0, </w:t>
      </w:r>
      <w:proofErr w:type="gramStart"/>
      <w:r w:rsidRPr="0002776C">
        <w:t>and 's's</w:t>
      </w:r>
      <w:proofErr w:type="gramEnd"/>
      <w:r w:rsidRPr="0002776C">
        <w:t xml:space="preserve"> with 5.</w:t>
      </w: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1. </w:t>
      </w:r>
      <w:r w:rsidRPr="0002776C">
        <w:t>Throughout the 12 days of Christmas, my true love gave me in total 364 items.</w:t>
      </w:r>
    </w:p>
    <w:p w:rsidR="0002776C" w:rsidRPr="0002776C" w:rsidRDefault="0002776C" w:rsidP="0002776C">
      <w:pPr>
        <w:pStyle w:val="NoSpacing"/>
      </w:pPr>
      <w:r w:rsidRPr="0002776C">
        <w:t>Create a function where given n days as an argument, return the total amount of items received throughout those days as an integer.</w:t>
      </w:r>
    </w:p>
    <w:p w:rsidR="007B374B" w:rsidRDefault="007B374B"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12) </w:t>
      </w:r>
      <w:r w:rsidRPr="0002776C">
        <w:rPr>
          <w:rFonts w:ascii="Segoe UI Symbol" w:hAnsi="Segoe UI Symbol" w:cs="Segoe UI Symbol"/>
        </w:rPr>
        <w:t>➞</w:t>
      </w:r>
      <w:r w:rsidR="007B374B">
        <w:t xml:space="preserve"> 364</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 </w:t>
      </w:r>
      <w:r w:rsidRPr="0002776C">
        <w:rPr>
          <w:rFonts w:ascii="Segoe UI Symbol" w:hAnsi="Segoe UI Symbol" w:cs="Segoe UI Symbol"/>
        </w:rPr>
        <w:t>➞</w:t>
      </w:r>
      <w:r w:rsidR="007B374B">
        <w:t xml:space="preserve"> 10</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1) </w:t>
      </w:r>
      <w:r w:rsidRPr="0002776C">
        <w:rPr>
          <w:rFonts w:ascii="Segoe UI Symbol" w:hAnsi="Segoe UI Symbol" w:cs="Segoe UI Symbol"/>
        </w:rPr>
        <w:t>➞</w:t>
      </w:r>
      <w:r w:rsidRPr="0002776C">
        <w:t xml:space="preserve"> 5456</w:t>
      </w:r>
    </w:p>
    <w:p w:rsidR="007B374B" w:rsidRDefault="007B374B"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You will only be given valid inputs.</w:t>
      </w:r>
    </w:p>
    <w:p w:rsidR="0002776C" w:rsidRPr="0002776C" w:rsidRDefault="0002776C" w:rsidP="0002776C">
      <w:pPr>
        <w:pStyle w:val="NoSpacing"/>
      </w:pPr>
      <w:r w:rsidRPr="0002776C">
        <w:t>Remember to return as an integer.</w:t>
      </w:r>
    </w:p>
    <w:p w:rsidR="0002776C" w:rsidRPr="0002776C" w:rsidRDefault="0002776C" w:rsidP="0002776C">
      <w:pPr>
        <w:pStyle w:val="NoSpacing"/>
      </w:pPr>
      <w:r w:rsidRPr="0002776C">
        <w:t>0 as input should return 0.</w:t>
      </w:r>
    </w:p>
    <w:p w:rsidR="0002776C" w:rsidRDefault="0002776C"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9456AC" w:rsidRDefault="009456AC" w:rsidP="00A96C3B">
      <w:pPr>
        <w:pStyle w:val="NoSpacing"/>
      </w:pPr>
    </w:p>
    <w:p w:rsidR="007B374B" w:rsidRDefault="007B374B" w:rsidP="00A96C3B">
      <w:pPr>
        <w:pStyle w:val="NoSpacing"/>
      </w:pPr>
    </w:p>
    <w:p w:rsidR="007B374B" w:rsidRDefault="007B374B" w:rsidP="00A96C3B">
      <w:pPr>
        <w:pStyle w:val="NoSpacing"/>
      </w:pPr>
    </w:p>
    <w:p w:rsidR="007B374B" w:rsidRPr="007B374B" w:rsidRDefault="007B374B" w:rsidP="007B374B">
      <w:pPr>
        <w:pStyle w:val="NoSpacing"/>
      </w:pPr>
      <w:r>
        <w:lastRenderedPageBreak/>
        <w:t xml:space="preserve">12. </w:t>
      </w:r>
      <w:r w:rsidRPr="007B374B">
        <w:t>Create a function that takes a list of 10 numbers (between 0 and 9) and returns a string of those numbers formatted as a phone number (e.g. (555) 555-5555).</w:t>
      </w:r>
    </w:p>
    <w:p w:rsidR="007B374B" w:rsidRDefault="007B374B" w:rsidP="007B374B">
      <w:pPr>
        <w:pStyle w:val="NoSpacing"/>
      </w:pPr>
    </w:p>
    <w:p w:rsidR="007B374B" w:rsidRPr="007B374B" w:rsidRDefault="007B374B" w:rsidP="007B374B">
      <w:pPr>
        <w:pStyle w:val="NoSpacing"/>
      </w:pPr>
      <w:r w:rsidRPr="007B374B">
        <w:t>Examples</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1, 2, 3, 4, 5, 6, 7, 8, 9, 0]) </w:t>
      </w:r>
      <w:r w:rsidRPr="007B374B">
        <w:rPr>
          <w:rFonts w:ascii="Segoe UI Symbol" w:hAnsi="Segoe UI Symbol" w:cs="Segoe UI Symbol"/>
        </w:rPr>
        <w:t>➞</w:t>
      </w:r>
      <w:r>
        <w:t xml:space="preserve"> "(123) 456-7890"</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5, 1, 9, 5, 5, 5, 4, 4, 6, 8]) </w:t>
      </w:r>
      <w:r w:rsidRPr="007B374B">
        <w:rPr>
          <w:rFonts w:ascii="Segoe UI Symbol" w:hAnsi="Segoe UI Symbol" w:cs="Segoe UI Symbol"/>
        </w:rPr>
        <w:t>➞</w:t>
      </w:r>
      <w:r>
        <w:t xml:space="preserve"> "(519) 555-4468"</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3, 4, 5, 5, 0, 1, 2, 5, 2, 7]) </w:t>
      </w:r>
      <w:r w:rsidRPr="007B374B">
        <w:rPr>
          <w:rFonts w:ascii="Segoe UI Symbol" w:hAnsi="Segoe UI Symbol" w:cs="Segoe UI Symbol"/>
        </w:rPr>
        <w:t>➞</w:t>
      </w:r>
      <w:r w:rsidRPr="007B374B">
        <w:t xml:space="preserve"> "(345) 501-2527"</w:t>
      </w:r>
    </w:p>
    <w:p w:rsidR="007B374B" w:rsidRDefault="007B374B" w:rsidP="007B374B">
      <w:pPr>
        <w:pStyle w:val="NoSpacing"/>
      </w:pPr>
    </w:p>
    <w:p w:rsidR="007B374B" w:rsidRPr="007B374B" w:rsidRDefault="007B374B" w:rsidP="007B374B">
      <w:pPr>
        <w:pStyle w:val="NoSpacing"/>
      </w:pPr>
      <w:r w:rsidRPr="007B374B">
        <w:t>Notes</w:t>
      </w:r>
    </w:p>
    <w:p w:rsidR="007B374B" w:rsidRPr="007B374B" w:rsidRDefault="007B374B" w:rsidP="007B374B">
      <w:pPr>
        <w:pStyle w:val="NoSpacing"/>
      </w:pPr>
      <w:r w:rsidRPr="007B374B">
        <w:t>Don't forget the space after the closing parenthesis.</w:t>
      </w:r>
    </w:p>
    <w:p w:rsidR="007B374B" w:rsidRDefault="007B374B" w:rsidP="007B374B">
      <w:pPr>
        <w:pStyle w:val="NoSpacing"/>
      </w:pPr>
    </w:p>
    <w:p w:rsidR="005C0439" w:rsidRDefault="005C0439" w:rsidP="007B374B">
      <w:pPr>
        <w:pStyle w:val="NoSpacing"/>
      </w:pPr>
    </w:p>
    <w:p w:rsidR="005C0439" w:rsidRPr="005C0439" w:rsidRDefault="005C0439" w:rsidP="005C0439">
      <w:pPr>
        <w:pStyle w:val="NoSpacing"/>
      </w:pPr>
      <w:r>
        <w:t xml:space="preserve">13. </w:t>
      </w:r>
      <w:r w:rsidRPr="005C0439">
        <w:t>Create a function that takes any non-negative number as an argument and returns it with its digits in descending order. Descending order is when you sort from highest to lowes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3) </w:t>
      </w:r>
      <w:r w:rsidRPr="005C0439">
        <w:rPr>
          <w:rFonts w:ascii="Segoe UI Symbol" w:hAnsi="Segoe UI Symbol" w:cs="Segoe UI Symbol"/>
        </w:rPr>
        <w:t>➞</w:t>
      </w:r>
      <w:r>
        <w:t xml:space="preserve"> 3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54859723) </w:t>
      </w:r>
      <w:r w:rsidRPr="005C0439">
        <w:rPr>
          <w:rFonts w:ascii="Segoe UI Symbol" w:hAnsi="Segoe UI Symbol" w:cs="Segoe UI Symbol"/>
        </w:rPr>
        <w:t>➞</w:t>
      </w:r>
      <w:r>
        <w:t xml:space="preserve"> 98755432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73065) </w:t>
      </w:r>
      <w:r w:rsidRPr="005C0439">
        <w:rPr>
          <w:rFonts w:ascii="Segoe UI Symbol" w:hAnsi="Segoe UI Symbol" w:cs="Segoe UI Symbol"/>
        </w:rPr>
        <w:t>➞</w:t>
      </w:r>
      <w:r w:rsidRPr="005C0439">
        <w:t xml:space="preserve"> 76530</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You can expect non-negative numbers for all test cases.</w:t>
      </w:r>
    </w:p>
    <w:p w:rsidR="005C0439" w:rsidRDefault="005C0439" w:rsidP="007B374B">
      <w:pPr>
        <w:pStyle w:val="NoSpacing"/>
      </w:pPr>
    </w:p>
    <w:p w:rsidR="005C0439" w:rsidRDefault="005C0439" w:rsidP="007B374B">
      <w:pPr>
        <w:pStyle w:val="NoSpacing"/>
      </w:pPr>
    </w:p>
    <w:p w:rsidR="005C0439" w:rsidRPr="005C0439" w:rsidRDefault="005C0439" w:rsidP="005C0439">
      <w:pPr>
        <w:pStyle w:val="NoSpacing"/>
      </w:pPr>
      <w:r>
        <w:t xml:space="preserve">14. </w:t>
      </w:r>
      <w:r w:rsidRPr="005C0439">
        <w:t>A number is narcissistic when the sum of its digits, with each digit raised to the power of digits quantity, is equal to the number itself.</w:t>
      </w:r>
    </w:p>
    <w:p w:rsidR="005C0439" w:rsidRPr="005C0439" w:rsidRDefault="005C0439" w:rsidP="005C0439">
      <w:pPr>
        <w:pStyle w:val="NoSpacing"/>
      </w:pPr>
      <w:r w:rsidRPr="005C0439">
        <w:t xml:space="preserve">153 </w:t>
      </w:r>
      <w:r w:rsidRPr="005C0439">
        <w:rPr>
          <w:rFonts w:ascii="Segoe UI Symbol" w:hAnsi="Segoe UI Symbol" w:cs="Segoe UI Symbol"/>
        </w:rPr>
        <w:t>➞</w:t>
      </w:r>
      <w:r w:rsidRPr="005C0439">
        <w:t xml:space="preserve"> 3 digits </w:t>
      </w:r>
      <w:r w:rsidRPr="005C0439">
        <w:rPr>
          <w:rFonts w:ascii="Segoe UI Symbol" w:hAnsi="Segoe UI Symbol" w:cs="Segoe UI Symbol"/>
        </w:rPr>
        <w:t>➞</w:t>
      </w:r>
      <w:r w:rsidRPr="005C0439">
        <w:t xml:space="preserve"> 1³ + 5³ + 3³ = 1 + 125 + 27 = 153 </w:t>
      </w:r>
      <w:r w:rsidRPr="005C0439">
        <w:rPr>
          <w:rFonts w:ascii="Segoe UI Symbol" w:hAnsi="Segoe UI Symbol" w:cs="Segoe UI Symbol"/>
        </w:rPr>
        <w:t>➞</w:t>
      </w:r>
      <w:r w:rsidRPr="005C0439">
        <w:t xml:space="preserve"> Narcissistic</w:t>
      </w:r>
    </w:p>
    <w:p w:rsidR="005C0439" w:rsidRPr="005C0439" w:rsidRDefault="005C0439" w:rsidP="005C0439">
      <w:pPr>
        <w:pStyle w:val="NoSpacing"/>
      </w:pPr>
      <w:r w:rsidRPr="005C0439">
        <w:t xml:space="preserve">84 </w:t>
      </w:r>
      <w:r w:rsidRPr="005C0439">
        <w:rPr>
          <w:rFonts w:ascii="Segoe UI Symbol" w:hAnsi="Segoe UI Symbol" w:cs="Segoe UI Symbol"/>
        </w:rPr>
        <w:t>➞</w:t>
      </w:r>
      <w:r w:rsidRPr="005C0439">
        <w:t xml:space="preserve"> 2 digits </w:t>
      </w:r>
      <w:r w:rsidRPr="005C0439">
        <w:rPr>
          <w:rFonts w:ascii="Segoe UI Symbol" w:hAnsi="Segoe UI Symbol" w:cs="Segoe UI Symbol"/>
        </w:rPr>
        <w:t>➞</w:t>
      </w:r>
      <w:r w:rsidRPr="005C0439">
        <w:t xml:space="preserve"> 8² + 4² = 64 + 16 = 80 </w:t>
      </w:r>
      <w:r w:rsidRPr="005C0439">
        <w:rPr>
          <w:rFonts w:ascii="Segoe UI Symbol" w:hAnsi="Segoe UI Symbol" w:cs="Segoe UI Symbol"/>
        </w:rPr>
        <w:t>➞</w:t>
      </w:r>
      <w:r w:rsidRPr="005C0439">
        <w:t xml:space="preserve"> </w:t>
      </w:r>
      <w:proofErr w:type="gramStart"/>
      <w:r w:rsidRPr="005C0439">
        <w:t>Not</w:t>
      </w:r>
      <w:proofErr w:type="gramEnd"/>
      <w:r w:rsidRPr="005C0439">
        <w:t xml:space="preserve"> narcissistic</w:t>
      </w:r>
    </w:p>
    <w:p w:rsidR="005C0439" w:rsidRPr="005C0439" w:rsidRDefault="005C0439" w:rsidP="005C0439">
      <w:pPr>
        <w:pStyle w:val="NoSpacing"/>
      </w:pPr>
      <w:r w:rsidRPr="005C0439">
        <w:t>Given a positive integer n, implement a function that returns </w:t>
      </w:r>
      <w:proofErr w:type="gramStart"/>
      <w:r w:rsidRPr="005C0439">
        <w:t>True</w:t>
      </w:r>
      <w:proofErr w:type="gramEnd"/>
      <w:r w:rsidRPr="005C0439">
        <w:t> if the number is narcissistic, and False if it's no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8208) </w:t>
      </w:r>
      <w:r w:rsidRPr="005C0439">
        <w:rPr>
          <w:rFonts w:ascii="Segoe UI Symbol" w:hAnsi="Segoe UI Symbol" w:cs="Segoe UI Symbol"/>
        </w:rPr>
        <w:t>➞</w:t>
      </w:r>
      <w:r>
        <w:t xml:space="preserve"> True   #</w:t>
      </w:r>
      <w:r w:rsidRPr="005C0439">
        <w:t xml:space="preserve"> 8⁴ + 2⁴ + 0⁴ + 8⁴</w:t>
      </w:r>
      <w:r>
        <w:t xml:space="preserve"> = 820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22) </w:t>
      </w:r>
      <w:r w:rsidRPr="005C0439">
        <w:rPr>
          <w:rFonts w:ascii="Segoe UI Symbol" w:hAnsi="Segoe UI Symbol" w:cs="Segoe UI Symbol"/>
        </w:rPr>
        <w:t>➞</w:t>
      </w:r>
      <w:r>
        <w:t xml:space="preserve"> False</w:t>
      </w:r>
      <w:r>
        <w:tab/>
        <w:t>#2² + 2² = 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9) </w:t>
      </w:r>
      <w:r w:rsidRPr="005C0439">
        <w:rPr>
          <w:rFonts w:ascii="Segoe UI Symbol" w:hAnsi="Segoe UI Symbol" w:cs="Segoe UI Symbol"/>
        </w:rPr>
        <w:t>➞</w:t>
      </w:r>
      <w:r>
        <w:t xml:space="preserve"> True</w:t>
      </w:r>
      <w:r>
        <w:tab/>
        <w:t>#</w:t>
      </w:r>
      <w:r w:rsidRPr="005C0439">
        <w:t xml:space="preserve"> 9¹ = 9</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Trivially, any number in the 1-9 range is narcissistic and any two-digit number is not.</w:t>
      </w:r>
    </w:p>
    <w:p w:rsidR="005C0439" w:rsidRPr="005C0439" w:rsidRDefault="005C0439" w:rsidP="005C0439">
      <w:pPr>
        <w:pStyle w:val="NoSpacing"/>
      </w:pPr>
      <w:r w:rsidRPr="005C0439">
        <w:t>Curious fact: Only 88 numbers are narcissistic.</w:t>
      </w:r>
    </w:p>
    <w:p w:rsidR="005C0439" w:rsidRDefault="005C0439" w:rsidP="007B374B">
      <w:pPr>
        <w:pStyle w:val="NoSpacing"/>
      </w:pPr>
    </w:p>
    <w:p w:rsidR="005C0439" w:rsidRDefault="005C0439" w:rsidP="007B374B">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Pr="00FE5D11" w:rsidRDefault="00FE5D11" w:rsidP="00FE5D11">
      <w:pPr>
        <w:pStyle w:val="NoSpacing"/>
      </w:pPr>
      <w:r>
        <w:lastRenderedPageBreak/>
        <w:t xml:space="preserve">15. </w:t>
      </w:r>
      <w:r w:rsidRPr="00FE5D11">
        <w:t>A pair of strings form a strange pair if both of the following are true:</w:t>
      </w:r>
    </w:p>
    <w:p w:rsidR="00FE5D11" w:rsidRPr="00FE5D11" w:rsidRDefault="00FE5D11" w:rsidP="00FE5D11">
      <w:pPr>
        <w:pStyle w:val="NoSpacing"/>
      </w:pPr>
      <w:r w:rsidRPr="00FE5D11">
        <w:t>The 1st string's first letter = 2nd string's last letter.</w:t>
      </w:r>
    </w:p>
    <w:p w:rsidR="00FE5D11" w:rsidRPr="00FE5D11" w:rsidRDefault="00FE5D11" w:rsidP="00FE5D11">
      <w:pPr>
        <w:pStyle w:val="NoSpacing"/>
      </w:pPr>
      <w:r w:rsidRPr="00FE5D11">
        <w:t>The 1st string's last letter = 2nd string's first letter.</w:t>
      </w:r>
    </w:p>
    <w:p w:rsidR="00FE5D11" w:rsidRPr="00FE5D11" w:rsidRDefault="00FE5D11" w:rsidP="00FE5D11">
      <w:pPr>
        <w:pStyle w:val="NoSpacing"/>
      </w:pPr>
      <w:r w:rsidRPr="00FE5D11">
        <w:t>Create a function that returns </w:t>
      </w:r>
      <w:proofErr w:type="gramStart"/>
      <w:r w:rsidRPr="00FE5D11">
        <w:t>True</w:t>
      </w:r>
      <w:proofErr w:type="gramEnd"/>
      <w:r w:rsidRPr="00FE5D11">
        <w:t> if a pair of strings constitutes a strange pair, and False otherwise.</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ratio", "orator") </w:t>
      </w:r>
      <w:r w:rsidRPr="00FE5D11">
        <w:rPr>
          <w:rFonts w:ascii="Segoe UI Symbol" w:hAnsi="Segoe UI Symbol" w:cs="Segoe UI Symbol"/>
        </w:rPr>
        <w:t>➞</w:t>
      </w:r>
      <w:r w:rsidRPr="00FE5D11">
        <w:t xml:space="preserve"> True</w:t>
      </w:r>
    </w:p>
    <w:p w:rsidR="00FE5D11" w:rsidRPr="00FE5D11" w:rsidRDefault="00FE5D11" w:rsidP="00FE5D11">
      <w:pPr>
        <w:pStyle w:val="NoSpacing"/>
      </w:pPr>
      <w:r w:rsidRPr="00FE5D11">
        <w:t># "ratio" ends with "o" and "orator" starts with "o".</w:t>
      </w:r>
    </w:p>
    <w:p w:rsidR="00FE5D11" w:rsidRPr="00FE5D11" w:rsidRDefault="00FE5D11" w:rsidP="00FE5D11">
      <w:pPr>
        <w:pStyle w:val="NoSpacing"/>
      </w:pPr>
      <w:r w:rsidRPr="00FE5D11">
        <w:t xml:space="preserve"># "ratio" starts with </w:t>
      </w:r>
      <w:r>
        <w:t>"r" and "orator" ends with "r".</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sparkling", "groups") </w:t>
      </w:r>
      <w:r w:rsidRPr="00FE5D11">
        <w:rPr>
          <w:rFonts w:ascii="Segoe UI Symbol" w:hAnsi="Segoe UI Symbol" w:cs="Segoe UI Symbol"/>
        </w:rPr>
        <w:t>➞</w:t>
      </w:r>
      <w:r>
        <w:t xml:space="preserve"> Tru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bush", "hubris") </w:t>
      </w:r>
      <w:r w:rsidRPr="00FE5D11">
        <w:rPr>
          <w:rFonts w:ascii="Segoe UI Symbol" w:hAnsi="Segoe UI Symbol" w:cs="Segoe UI Symbol"/>
        </w:rPr>
        <w:t>➞</w:t>
      </w:r>
      <w:r>
        <w:t xml:space="preserve"> Fals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 "") </w:t>
      </w:r>
      <w:r w:rsidRPr="00FE5D11">
        <w:rPr>
          <w:rFonts w:ascii="Segoe UI Symbol" w:hAnsi="Segoe UI Symbol" w:cs="Segoe UI Symbol"/>
        </w:rPr>
        <w:t>➞</w:t>
      </w:r>
      <w:r w:rsidRPr="00FE5D11">
        <w:t xml:space="preserve"> True</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r w:rsidRPr="00FE5D11">
        <w:t>It should work on a pair of empty strings (they trivially share nothing).</w:t>
      </w: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6. </w:t>
      </w:r>
      <w:r w:rsidRPr="00FE5D11">
        <w:t>Create a function that takes a number </w:t>
      </w:r>
      <w:proofErr w:type="gramStart"/>
      <w:r w:rsidRPr="00FE5D11">
        <w:t>a and</w:t>
      </w:r>
      <w:proofErr w:type="gramEnd"/>
      <w:r w:rsidRPr="00FE5D11">
        <w:t xml:space="preserve"> finds the missing exponent x so that a when raised to the power of x is equal to b.</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4, 1024) </w:t>
      </w:r>
      <w:r w:rsidRPr="00FE5D11">
        <w:rPr>
          <w:rFonts w:ascii="Segoe UI Symbol" w:hAnsi="Segoe UI Symbol" w:cs="Segoe UI Symbol"/>
        </w:rPr>
        <w:t>➞</w:t>
      </w:r>
      <w:r>
        <w:t xml:space="preserve"> 5</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2, 1024) </w:t>
      </w:r>
      <w:r w:rsidRPr="00FE5D11">
        <w:rPr>
          <w:rFonts w:ascii="Segoe UI Symbol" w:hAnsi="Segoe UI Symbol" w:cs="Segoe UI Symbol"/>
        </w:rPr>
        <w:t>➞</w:t>
      </w:r>
      <w:r>
        <w:t xml:space="preserve"> 10</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9, 3486784401) </w:t>
      </w:r>
      <w:r w:rsidRPr="00FE5D11">
        <w:rPr>
          <w:rFonts w:ascii="Segoe UI Symbol" w:hAnsi="Segoe UI Symbol" w:cs="Segoe UI Symbol"/>
        </w:rPr>
        <w:t>➞</w:t>
      </w:r>
      <w:r w:rsidRPr="00FE5D11">
        <w:t xml:space="preserve"> 10</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proofErr w:type="gramStart"/>
      <w:r w:rsidRPr="00FE5D11">
        <w:t>a</w:t>
      </w:r>
      <w:proofErr w:type="gramEnd"/>
      <w:r w:rsidRPr="00FE5D11">
        <w:t> is raised to the power of what in order to equal b?</w:t>
      </w: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7. </w:t>
      </w:r>
      <w:r w:rsidRPr="00FE5D11">
        <w:t>Create a function that takes a number as an argument and returns "Fizz", "Buzz" or "</w:t>
      </w:r>
      <w:proofErr w:type="spellStart"/>
      <w:r w:rsidRPr="00FE5D11">
        <w:t>FizzBuzz</w:t>
      </w:r>
      <w:proofErr w:type="spellEnd"/>
      <w:r w:rsidRPr="00FE5D11">
        <w:t>".</w:t>
      </w:r>
    </w:p>
    <w:p w:rsidR="00FE5D11" w:rsidRPr="00FE5D11" w:rsidRDefault="00FE5D11" w:rsidP="00FE5D11">
      <w:pPr>
        <w:pStyle w:val="NoSpacing"/>
      </w:pPr>
      <w:r w:rsidRPr="00FE5D11">
        <w:t>If the number is a multiple of 3 the output should be "Fizz".</w:t>
      </w:r>
    </w:p>
    <w:p w:rsidR="00FE5D11" w:rsidRPr="00FE5D11" w:rsidRDefault="00FE5D11" w:rsidP="00FE5D11">
      <w:pPr>
        <w:pStyle w:val="NoSpacing"/>
      </w:pPr>
      <w:r w:rsidRPr="00FE5D11">
        <w:t>If the number given is a multiple of 5, the output should be "Buzz".</w:t>
      </w:r>
    </w:p>
    <w:p w:rsidR="00FE5D11" w:rsidRPr="00FE5D11" w:rsidRDefault="00FE5D11" w:rsidP="00FE5D11">
      <w:pPr>
        <w:pStyle w:val="NoSpacing"/>
      </w:pPr>
      <w:r w:rsidRPr="00FE5D11">
        <w:t>If the number given is a multiple of both 3 and 5, the output should be "</w:t>
      </w:r>
      <w:proofErr w:type="spellStart"/>
      <w:r w:rsidRPr="00FE5D11">
        <w:t>FizzBuzz</w:t>
      </w:r>
      <w:proofErr w:type="spellEnd"/>
      <w:r w:rsidRPr="00FE5D11">
        <w:t>".</w:t>
      </w:r>
    </w:p>
    <w:p w:rsidR="00FE5D11" w:rsidRPr="00FE5D11" w:rsidRDefault="00FE5D11" w:rsidP="00FE5D11">
      <w:pPr>
        <w:pStyle w:val="NoSpacing"/>
      </w:pPr>
      <w:r w:rsidRPr="00FE5D11">
        <w:t>If the number is not a multiple of either 3 or 5, the number should be output on its own as shown in the examples below.</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3) </w:t>
      </w:r>
      <w:r w:rsidRPr="00FE5D11">
        <w:rPr>
          <w:rFonts w:ascii="Segoe UI Symbol" w:hAnsi="Segoe UI Symbol" w:cs="Segoe UI Symbol"/>
        </w:rPr>
        <w:t>➞</w:t>
      </w:r>
      <w:r>
        <w:t xml:space="preserve"> "Fizz"</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5) </w:t>
      </w:r>
      <w:r w:rsidRPr="00FE5D11">
        <w:rPr>
          <w:rFonts w:ascii="Segoe UI Symbol" w:hAnsi="Segoe UI Symbol" w:cs="Segoe UI Symbol"/>
        </w:rPr>
        <w:t>➞</w:t>
      </w:r>
      <w:r>
        <w:t xml:space="preserve"> "Buzz"</w:t>
      </w:r>
    </w:p>
    <w:p w:rsidR="00FE5D11" w:rsidRPr="00FE5D11" w:rsidRDefault="00FE5D11" w:rsidP="00FE5D11">
      <w:pPr>
        <w:pStyle w:val="NoSpacing"/>
      </w:pPr>
      <w:proofErr w:type="spellStart"/>
      <w:r w:rsidRPr="00FE5D11">
        <w:t>fizz_buzz</w:t>
      </w:r>
      <w:proofErr w:type="spellEnd"/>
      <w:r w:rsidRPr="00FE5D11">
        <w:t xml:space="preserve">(15) </w:t>
      </w:r>
      <w:r w:rsidRPr="00FE5D11">
        <w:rPr>
          <w:rFonts w:ascii="Segoe UI Symbol" w:hAnsi="Segoe UI Symbol" w:cs="Segoe UI Symbol"/>
        </w:rPr>
        <w:t>➞</w:t>
      </w:r>
      <w:r w:rsidRPr="00FE5D11">
        <w:t xml:space="preserve"> "</w:t>
      </w:r>
      <w:proofErr w:type="spellStart"/>
      <w:r w:rsidRPr="00FE5D11">
        <w:t>FizzBuzz</w:t>
      </w:r>
      <w:proofErr w:type="spellEnd"/>
      <w:r w:rsidRPr="00FE5D11">
        <w:t>"</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4) </w:t>
      </w:r>
      <w:r w:rsidRPr="00FE5D11">
        <w:rPr>
          <w:rFonts w:ascii="Segoe UI Symbol" w:hAnsi="Segoe UI Symbol" w:cs="Segoe UI Symbol"/>
        </w:rPr>
        <w:t>➞</w:t>
      </w:r>
      <w:r w:rsidRPr="00FE5D11">
        <w:t xml:space="preserve"> "4"</w:t>
      </w:r>
    </w:p>
    <w:p w:rsidR="00FE5D11" w:rsidRDefault="00FE5D11" w:rsidP="007B374B">
      <w:pPr>
        <w:pStyle w:val="NoSpacing"/>
      </w:pPr>
    </w:p>
    <w:p w:rsidR="00CA5A82" w:rsidRDefault="00CA5A82" w:rsidP="007B374B">
      <w:pPr>
        <w:pStyle w:val="NoSpacing"/>
      </w:pPr>
    </w:p>
    <w:p w:rsidR="00CA5A82" w:rsidRDefault="00CA5A82" w:rsidP="007B374B">
      <w:pPr>
        <w:pStyle w:val="NoSpacing"/>
      </w:pPr>
    </w:p>
    <w:p w:rsidR="009456AC" w:rsidRDefault="009456AC" w:rsidP="007B374B">
      <w:pPr>
        <w:pStyle w:val="NoSpacing"/>
      </w:pPr>
      <w:bookmarkStart w:id="0" w:name="_GoBack"/>
      <w:bookmarkEnd w:id="0"/>
    </w:p>
    <w:p w:rsidR="00CA5A82" w:rsidRDefault="00CA5A82" w:rsidP="007B374B">
      <w:pPr>
        <w:pStyle w:val="NoSpacing"/>
      </w:pPr>
    </w:p>
    <w:p w:rsidR="00CA5A82" w:rsidRDefault="00CA5A82" w:rsidP="007B374B">
      <w:pPr>
        <w:pStyle w:val="NoSpacing"/>
      </w:pPr>
    </w:p>
    <w:p w:rsidR="00CA5A82" w:rsidRDefault="00CA5A82" w:rsidP="00CA5A82">
      <w:pPr>
        <w:pStyle w:val="NoSpacing"/>
      </w:pPr>
      <w:r>
        <w:lastRenderedPageBreak/>
        <w:t>18. Create a function that takes a single word string and does the following:</w:t>
      </w:r>
    </w:p>
    <w:p w:rsidR="00CA5A82" w:rsidRDefault="00CA5A82" w:rsidP="00CA5A82">
      <w:pPr>
        <w:pStyle w:val="NoSpacing"/>
        <w:numPr>
          <w:ilvl w:val="0"/>
          <w:numId w:val="15"/>
        </w:numPr>
      </w:pPr>
      <w:r>
        <w:t>Concatenates </w:t>
      </w:r>
      <w:proofErr w:type="spellStart"/>
      <w:r>
        <w:rPr>
          <w:rStyle w:val="HTMLCode"/>
          <w:rFonts w:eastAsiaTheme="minorHAnsi"/>
          <w:color w:val="161C20"/>
          <w:spacing w:val="4"/>
          <w:bdr w:val="single" w:sz="6" w:space="2" w:color="BCBEC0" w:frame="1"/>
          <w:shd w:val="clear" w:color="auto" w:fill="E8E8E8"/>
        </w:rPr>
        <w:t>inator</w:t>
      </w:r>
      <w:proofErr w:type="spellEnd"/>
      <w:r>
        <w:t xml:space="preserve"> to the end if the word ends with a consonant otherwise,              </w:t>
      </w:r>
    </w:p>
    <w:p w:rsidR="00CA5A82" w:rsidRDefault="00CA5A82" w:rsidP="00CA5A82">
      <w:pPr>
        <w:pStyle w:val="NoSpacing"/>
        <w:numPr>
          <w:ilvl w:val="0"/>
          <w:numId w:val="15"/>
        </w:numPr>
      </w:pPr>
      <w:proofErr w:type="gramStart"/>
      <w:r>
        <w:t>concatenate</w:t>
      </w:r>
      <w:proofErr w:type="gramEnd"/>
      <w:r>
        <w:t> </w:t>
      </w:r>
      <w:r>
        <w:rPr>
          <w:rStyle w:val="HTMLCode"/>
          <w:rFonts w:eastAsiaTheme="minorHAnsi"/>
          <w:color w:val="161C20"/>
          <w:spacing w:val="4"/>
          <w:bdr w:val="single" w:sz="6" w:space="2" w:color="BCBEC0" w:frame="1"/>
          <w:shd w:val="clear" w:color="auto" w:fill="E8E8E8"/>
        </w:rPr>
        <w:t>-</w:t>
      </w:r>
      <w:proofErr w:type="spellStart"/>
      <w:r>
        <w:rPr>
          <w:rStyle w:val="HTMLCode"/>
          <w:rFonts w:eastAsiaTheme="minorHAnsi"/>
          <w:color w:val="161C20"/>
          <w:spacing w:val="4"/>
          <w:bdr w:val="single" w:sz="6" w:space="2" w:color="BCBEC0" w:frame="1"/>
          <w:shd w:val="clear" w:color="auto" w:fill="E8E8E8"/>
        </w:rPr>
        <w:t>inator</w:t>
      </w:r>
      <w:proofErr w:type="spellEnd"/>
      <w:r>
        <w:t> instead.</w:t>
      </w:r>
    </w:p>
    <w:p w:rsidR="00CA5A82" w:rsidRDefault="00CA5A82" w:rsidP="00CA5A82">
      <w:pPr>
        <w:pStyle w:val="NoSpacing"/>
      </w:pPr>
    </w:p>
    <w:p w:rsidR="00CA5A82" w:rsidRDefault="00CA5A82" w:rsidP="00CA5A82">
      <w:pPr>
        <w:pStyle w:val="NoSpacing"/>
      </w:pPr>
      <w:r>
        <w:t>Adds the word length of the original word to the end, supplied with '000'.</w:t>
      </w:r>
    </w:p>
    <w:p w:rsidR="00CA5A82" w:rsidRDefault="00CA5A82" w:rsidP="00CA5A82">
      <w:pPr>
        <w:pStyle w:val="NoSpacing"/>
      </w:pPr>
      <w:r>
        <w:t>The examples should make this clear.</w:t>
      </w:r>
    </w:p>
    <w:p w:rsidR="00CA5A82" w:rsidRDefault="00CA5A82" w:rsidP="00CA5A82">
      <w:pPr>
        <w:pStyle w:val="NoSpacing"/>
      </w:pPr>
    </w:p>
    <w:p w:rsidR="00CA5A82" w:rsidRDefault="00CA5A82" w:rsidP="00CA5A82">
      <w:pPr>
        <w:pStyle w:val="NoSpacing"/>
      </w:pPr>
      <w:r>
        <w:t>Examples</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Shrink')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Shrinkinator</w:t>
      </w:r>
      <w:proofErr w:type="spellEnd"/>
      <w:r>
        <w:rPr>
          <w:rStyle w:val="HTMLCode"/>
          <w:rFonts w:eastAsiaTheme="minorHAnsi"/>
          <w:color w:val="161C20"/>
          <w:spacing w:val="4"/>
          <w:sz w:val="21"/>
          <w:szCs w:val="21"/>
        </w:rPr>
        <w:t xml:space="preserve"> 6000'</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Doom')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Doominator</w:t>
      </w:r>
      <w:proofErr w:type="spellEnd"/>
      <w:r>
        <w:rPr>
          <w:rStyle w:val="HTMLCode"/>
          <w:rFonts w:eastAsiaTheme="minorHAnsi"/>
          <w:color w:val="161C20"/>
          <w:spacing w:val="4"/>
          <w:sz w:val="21"/>
          <w:szCs w:val="21"/>
        </w:rPr>
        <w:t xml:space="preserve"> 4000'</w:t>
      </w:r>
    </w:p>
    <w:p w:rsidR="00CA5A82" w:rsidRDefault="00CA5A82" w:rsidP="00CA5A82">
      <w:pPr>
        <w:pStyle w:val="NoSpacing"/>
        <w:rPr>
          <w:rFonts w:ascii="Courier New" w:hAnsi="Courier New" w:cs="Courier New"/>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w:t>
      </w:r>
      <w:proofErr w:type="spellStart"/>
      <w:r>
        <w:rPr>
          <w:rStyle w:val="HTMLCode"/>
          <w:rFonts w:eastAsiaTheme="minorHAnsi"/>
          <w:color w:val="161C20"/>
          <w:spacing w:val="4"/>
          <w:sz w:val="21"/>
          <w:szCs w:val="21"/>
        </w:rPr>
        <w:t>EvilClone</w:t>
      </w:r>
      <w:proofErr w:type="spellEnd"/>
      <w:r>
        <w:rPr>
          <w:rStyle w:val="HTMLCode"/>
          <w:rFonts w:eastAsiaTheme="minorHAnsi"/>
          <w:color w:val="161C20"/>
          <w:spacing w:val="4"/>
          <w:sz w:val="21"/>
          <w:szCs w:val="21"/>
        </w:rPr>
        <w:t xml:space="preserve">')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EvilClone-inator</w:t>
      </w:r>
      <w:proofErr w:type="spellEnd"/>
      <w:r>
        <w:rPr>
          <w:rStyle w:val="HTMLCode"/>
          <w:rFonts w:eastAsiaTheme="minorHAnsi"/>
          <w:color w:val="161C20"/>
          <w:spacing w:val="4"/>
          <w:sz w:val="21"/>
          <w:szCs w:val="21"/>
        </w:rPr>
        <w:t xml:space="preserve"> 9000'</w:t>
      </w:r>
    </w:p>
    <w:p w:rsidR="00CA5A82" w:rsidRDefault="00CA5A82" w:rsidP="00CA5A82"/>
    <w:p w:rsidR="00CA5A82" w:rsidRPr="00985649" w:rsidRDefault="00CA5A82" w:rsidP="00985649">
      <w:pPr>
        <w:pStyle w:val="NoSpacing"/>
      </w:pPr>
      <w:r w:rsidRPr="00985649">
        <w:t>19.  Create a function that takes a Present Value of Cash </w:t>
      </w:r>
      <w:proofErr w:type="spellStart"/>
      <w:proofErr w:type="gramStart"/>
      <w:r w:rsidRPr="00985649">
        <w:t>pv</w:t>
      </w:r>
      <w:proofErr w:type="spellEnd"/>
      <w:proofErr w:type="gramEnd"/>
      <w:r w:rsidRPr="00985649">
        <w:t>, an Investment Rate </w:t>
      </w:r>
      <w:proofErr w:type="spellStart"/>
      <w:r w:rsidRPr="00985649">
        <w:t>ir</w:t>
      </w:r>
      <w:proofErr w:type="spellEnd"/>
      <w:r w:rsidRPr="00985649">
        <w:t> and the Number of Years </w:t>
      </w:r>
      <w:proofErr w:type="spellStart"/>
      <w:r w:rsidRPr="00985649">
        <w:t>years</w:t>
      </w:r>
      <w:proofErr w:type="spellEnd"/>
      <w:r w:rsidRPr="00985649">
        <w:t> to be Invested and returns the Net Present Value.</w:t>
      </w:r>
    </w:p>
    <w:p w:rsidR="00CA5A82" w:rsidRPr="00985649" w:rsidRDefault="00CA5A82" w:rsidP="00985649">
      <w:pPr>
        <w:pStyle w:val="NoSpacing"/>
      </w:pPr>
    </w:p>
    <w:p w:rsidR="00CA5A82" w:rsidRPr="00985649" w:rsidRDefault="00CA5A82" w:rsidP="00985649">
      <w:pPr>
        <w:pStyle w:val="NoSpacing"/>
      </w:pPr>
      <w:r w:rsidRPr="00985649">
        <w:t xml:space="preserve">In the world of finance, the time value of money must be taken into account. In simple terms, this is because $100 now would buy more than $100 a year from now. Therefore, if we receive $100 in one </w:t>
      </w:r>
      <w:proofErr w:type="spellStart"/>
      <w:proofErr w:type="gramStart"/>
      <w:r w:rsidRPr="00985649">
        <w:t>years</w:t>
      </w:r>
      <w:proofErr w:type="gramEnd"/>
      <w:r w:rsidRPr="00985649">
        <w:t xml:space="preserve"> time</w:t>
      </w:r>
      <w:proofErr w:type="spellEnd"/>
      <w:r w:rsidRPr="00985649">
        <w:t>, it will not be worth as much to us today.</w:t>
      </w:r>
    </w:p>
    <w:p w:rsidR="00CA5A82" w:rsidRPr="00985649" w:rsidRDefault="00CA5A82" w:rsidP="00985649">
      <w:pPr>
        <w:pStyle w:val="NoSpacing"/>
      </w:pPr>
    </w:p>
    <w:p w:rsidR="00CA5A82" w:rsidRPr="00985649" w:rsidRDefault="00CA5A82" w:rsidP="00985649">
      <w:pPr>
        <w:pStyle w:val="NoSpacing"/>
      </w:pPr>
      <w:r w:rsidRPr="00985649">
        <w:t>Assuming we received the Present Value of Cash at the end of each year over a period of time, this can be calculated by multiplying the Present Value of Cash by the cumulative present value interest rate.</w:t>
      </w:r>
    </w:p>
    <w:p w:rsidR="00CA5A82" w:rsidRPr="00985649" w:rsidRDefault="00CA5A82" w:rsidP="00985649">
      <w:pPr>
        <w:pStyle w:val="NoSpacing"/>
      </w:pPr>
      <w:r w:rsidRPr="00985649">
        <w:t>The cumulative present value interest rate can be calculated by:</w:t>
      </w:r>
    </w:p>
    <w:p w:rsidR="00CA5A82" w:rsidRPr="00985649" w:rsidRDefault="00CA5A82" w:rsidP="00985649">
      <w:pPr>
        <w:pStyle w:val="NoSpacing"/>
      </w:pPr>
    </w:p>
    <w:p w:rsidR="00CA5A82" w:rsidRPr="00985649" w:rsidRDefault="00985649" w:rsidP="00985649">
      <w:pPr>
        <w:pStyle w:val="NoSpacing"/>
      </w:pPr>
      <w:r w:rsidRPr="00985649">
        <w:object w:dxaOrig="3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8pt;height:29.25pt" o:ole="">
            <v:imagedata r:id="rId5" o:title=""/>
          </v:shape>
          <o:OLEObject Type="Embed" ProgID="Equation.DSMT4" ShapeID="_x0000_i1025" DrawAspect="Content" ObjectID="_1640337772" r:id="rId6"/>
        </w:object>
      </w:r>
      <w:r w:rsidR="00CA5A82" w:rsidRPr="00985649">
        <w:t xml:space="preserve"> </w:t>
      </w:r>
    </w:p>
    <w:p w:rsidR="00CA5A82" w:rsidRPr="00985649" w:rsidRDefault="00CA5A82" w:rsidP="00985649">
      <w:pPr>
        <w:pStyle w:val="NoSpacing"/>
      </w:pPr>
    </w:p>
    <w:p w:rsidR="00CA5A82" w:rsidRPr="00985649" w:rsidRDefault="00CA5A82" w:rsidP="00985649">
      <w:pPr>
        <w:pStyle w:val="NoSpacing"/>
      </w:pPr>
      <w:r w:rsidRPr="00985649">
        <w:t>The result should always be rounded to the nearest whole dollar.</w:t>
      </w:r>
    </w:p>
    <w:p w:rsidR="00CA5A82" w:rsidRPr="00985649" w:rsidRDefault="00CA5A82" w:rsidP="00985649">
      <w:pPr>
        <w:pStyle w:val="NoSpacing"/>
      </w:pPr>
      <w:r w:rsidRPr="00985649">
        <w:t>It is not possible to receive a negative amount of money, use a negative investment rate or invest for a negative number of years. These should return False.</w:t>
      </w:r>
    </w:p>
    <w:p w:rsidR="00CA5A82" w:rsidRPr="00985649" w:rsidRDefault="00CA5A82" w:rsidP="00985649">
      <w:pPr>
        <w:pStyle w:val="NoSpacing"/>
      </w:pPr>
    </w:p>
    <w:p w:rsidR="00CA5A82" w:rsidRPr="00985649" w:rsidRDefault="00CA5A82" w:rsidP="00985649">
      <w:pPr>
        <w:pStyle w:val="NoSpacing"/>
      </w:pPr>
      <w:r w:rsidRPr="00985649">
        <w:t>Examples</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1) </w:t>
      </w:r>
      <w:r w:rsidRPr="00985649">
        <w:rPr>
          <w:rFonts w:ascii="Segoe UI Symbol" w:hAnsi="Segoe UI Symbol" w:cs="Segoe UI Symbol"/>
        </w:rPr>
        <w:t>➞</w:t>
      </w:r>
      <w:r w:rsidR="00985649" w:rsidRPr="00985649">
        <w:t xml:space="preserve"> "$91"</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2, 1) </w:t>
      </w:r>
      <w:r w:rsidRPr="00985649">
        <w:rPr>
          <w:rFonts w:ascii="Segoe UI Symbol" w:hAnsi="Segoe UI Symbol" w:cs="Segoe UI Symbol"/>
        </w:rPr>
        <w:t>➞</w:t>
      </w:r>
      <w:r w:rsidR="00985649" w:rsidRPr="00985649">
        <w:t xml:space="preserve"> "$83"</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20) </w:t>
      </w:r>
      <w:r w:rsidRPr="00985649">
        <w:rPr>
          <w:rFonts w:ascii="Segoe UI Symbol" w:hAnsi="Segoe UI Symbol" w:cs="Segoe UI Symbol"/>
        </w:rPr>
        <w:t>➞</w:t>
      </w:r>
      <w:r w:rsidRPr="00985649">
        <w:t xml:space="preserve"> "$851"</w:t>
      </w:r>
    </w:p>
    <w:p w:rsidR="00985649" w:rsidRDefault="00985649" w:rsidP="00985649">
      <w:pPr>
        <w:pStyle w:val="NoSpacing"/>
      </w:pPr>
    </w:p>
    <w:p w:rsidR="00985649" w:rsidRPr="00985649" w:rsidRDefault="00985649" w:rsidP="00985649">
      <w:pPr>
        <w:pStyle w:val="NoSpacing"/>
      </w:pPr>
      <w:r>
        <w:t xml:space="preserve">20. </w:t>
      </w:r>
      <w:r w:rsidRPr="00985649">
        <w:t>Write a function that takes a string of one or more words as an argument and returns the same string, but with all five or more letter words reversed. Strings passed in will consist of only letters and spaces. Spaces will be included only when more than one word is present.</w:t>
      </w:r>
    </w:p>
    <w:p w:rsidR="00985649" w:rsidRDefault="00985649" w:rsidP="00985649">
      <w:pPr>
        <w:pStyle w:val="NoSpacing"/>
      </w:pPr>
    </w:p>
    <w:p w:rsidR="00985649" w:rsidRPr="00985649" w:rsidRDefault="00985649" w:rsidP="00985649">
      <w:pPr>
        <w:pStyle w:val="NoSpacing"/>
      </w:pPr>
      <w:r w:rsidRPr="00985649">
        <w:t>Examples</w:t>
      </w:r>
    </w:p>
    <w:p w:rsidR="00985649" w:rsidRPr="00985649" w:rsidRDefault="00985649" w:rsidP="00985649">
      <w:pPr>
        <w:pStyle w:val="NoSpacing"/>
      </w:pPr>
      <w:proofErr w:type="gramStart"/>
      <w:r w:rsidRPr="00985649">
        <w:t>reverse(</w:t>
      </w:r>
      <w:proofErr w:type="gramEnd"/>
      <w:r w:rsidRPr="00985649">
        <w:t xml:space="preserve">"Reverse") </w:t>
      </w:r>
      <w:r w:rsidRPr="00985649">
        <w:rPr>
          <w:rFonts w:ascii="Segoe UI Symbol" w:hAnsi="Segoe UI Symbol" w:cs="Segoe UI Symbol"/>
        </w:rPr>
        <w:t>➞</w:t>
      </w:r>
      <w:r>
        <w:t xml:space="preserve"> "</w:t>
      </w:r>
      <w:proofErr w:type="spellStart"/>
      <w:r>
        <w:t>esreveR</w:t>
      </w:r>
      <w:proofErr w:type="spellEnd"/>
      <w:r>
        <w:t>"</w:t>
      </w:r>
    </w:p>
    <w:p w:rsidR="00985649" w:rsidRPr="00985649" w:rsidRDefault="00985649" w:rsidP="00985649">
      <w:pPr>
        <w:pStyle w:val="NoSpacing"/>
      </w:pPr>
      <w:proofErr w:type="gramStart"/>
      <w:r w:rsidRPr="00985649">
        <w:t>reverse(</w:t>
      </w:r>
      <w:proofErr w:type="gramEnd"/>
      <w:r w:rsidRPr="00985649">
        <w:t xml:space="preserve">"This is a typical sentence.") </w:t>
      </w:r>
      <w:r w:rsidRPr="00985649">
        <w:rPr>
          <w:rFonts w:ascii="Segoe UI Symbol" w:hAnsi="Segoe UI Symbol" w:cs="Segoe UI Symbol"/>
        </w:rPr>
        <w:t>➞</w:t>
      </w:r>
      <w:r>
        <w:t xml:space="preserve"> "This is a </w:t>
      </w:r>
      <w:proofErr w:type="spellStart"/>
      <w:r>
        <w:t>lacipyt</w:t>
      </w:r>
      <w:proofErr w:type="spellEnd"/>
      <w:r>
        <w:t xml:space="preserve"> .</w:t>
      </w:r>
      <w:proofErr w:type="spellStart"/>
      <w:r>
        <w:t>ecnetnes</w:t>
      </w:r>
      <w:proofErr w:type="spellEnd"/>
      <w:r>
        <w:t>"</w:t>
      </w:r>
    </w:p>
    <w:p w:rsidR="00985649" w:rsidRPr="00985649" w:rsidRDefault="00985649" w:rsidP="00985649">
      <w:pPr>
        <w:pStyle w:val="NoSpacing"/>
      </w:pPr>
      <w:proofErr w:type="gramStart"/>
      <w:r w:rsidRPr="00985649">
        <w:t>reverse(</w:t>
      </w:r>
      <w:proofErr w:type="gramEnd"/>
      <w:r w:rsidRPr="00985649">
        <w:t xml:space="preserve">"The dog is big.") </w:t>
      </w:r>
      <w:r w:rsidRPr="00985649">
        <w:rPr>
          <w:rFonts w:ascii="Segoe UI Symbol" w:hAnsi="Segoe UI Symbol" w:cs="Segoe UI Symbol"/>
        </w:rPr>
        <w:t>➞</w:t>
      </w:r>
      <w:r w:rsidRPr="00985649">
        <w:t xml:space="preserve"> "The dog is big."</w:t>
      </w:r>
    </w:p>
    <w:p w:rsidR="00985649" w:rsidRDefault="00985649" w:rsidP="00985649">
      <w:pPr>
        <w:pStyle w:val="NoSpacing"/>
      </w:pPr>
    </w:p>
    <w:p w:rsidR="00985649" w:rsidRPr="00985649" w:rsidRDefault="00985649" w:rsidP="00985649">
      <w:pPr>
        <w:pStyle w:val="NoSpacing"/>
      </w:pPr>
      <w:r w:rsidRPr="00985649">
        <w:t>Notes</w:t>
      </w:r>
    </w:p>
    <w:p w:rsidR="00985649" w:rsidRPr="007B374B" w:rsidRDefault="00985649" w:rsidP="007B374B">
      <w:pPr>
        <w:pStyle w:val="NoSpacing"/>
      </w:pPr>
      <w:r w:rsidRPr="00985649">
        <w:t>You can expect a valid string to be provided for each test case.</w:t>
      </w:r>
    </w:p>
    <w:sectPr w:rsidR="00985649" w:rsidRPr="007B37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C30D1"/>
    <w:multiLevelType w:val="multilevel"/>
    <w:tmpl w:val="DE1A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3715D3"/>
    <w:multiLevelType w:val="multilevel"/>
    <w:tmpl w:val="00203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F625B3"/>
    <w:multiLevelType w:val="multilevel"/>
    <w:tmpl w:val="150AA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0E14EE"/>
    <w:multiLevelType w:val="multilevel"/>
    <w:tmpl w:val="382C4D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23610F3"/>
    <w:multiLevelType w:val="multilevel"/>
    <w:tmpl w:val="BC7EB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40D09FE"/>
    <w:multiLevelType w:val="hybridMultilevel"/>
    <w:tmpl w:val="0890D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3607D3"/>
    <w:multiLevelType w:val="multilevel"/>
    <w:tmpl w:val="AD26FE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C1C31BE"/>
    <w:multiLevelType w:val="multilevel"/>
    <w:tmpl w:val="FB129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D214956"/>
    <w:multiLevelType w:val="multilevel"/>
    <w:tmpl w:val="468E4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F8A64A7"/>
    <w:multiLevelType w:val="multilevel"/>
    <w:tmpl w:val="464C21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FB75480"/>
    <w:multiLevelType w:val="multilevel"/>
    <w:tmpl w:val="E84415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12102DF"/>
    <w:multiLevelType w:val="multilevel"/>
    <w:tmpl w:val="C82A7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892564"/>
    <w:multiLevelType w:val="multilevel"/>
    <w:tmpl w:val="600C2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36E1E7E"/>
    <w:multiLevelType w:val="multilevel"/>
    <w:tmpl w:val="1C08B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8D12984"/>
    <w:multiLevelType w:val="multilevel"/>
    <w:tmpl w:val="C3B20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num>
  <w:num w:numId="3">
    <w:abstractNumId w:val="13"/>
  </w:num>
  <w:num w:numId="4">
    <w:abstractNumId w:val="6"/>
  </w:num>
  <w:num w:numId="5">
    <w:abstractNumId w:val="3"/>
  </w:num>
  <w:num w:numId="6">
    <w:abstractNumId w:val="2"/>
  </w:num>
  <w:num w:numId="7">
    <w:abstractNumId w:val="7"/>
  </w:num>
  <w:num w:numId="8">
    <w:abstractNumId w:val="0"/>
  </w:num>
  <w:num w:numId="9">
    <w:abstractNumId w:val="9"/>
  </w:num>
  <w:num w:numId="10">
    <w:abstractNumId w:val="4"/>
  </w:num>
  <w:num w:numId="11">
    <w:abstractNumId w:val="14"/>
  </w:num>
  <w:num w:numId="12">
    <w:abstractNumId w:val="11"/>
  </w:num>
  <w:num w:numId="13">
    <w:abstractNumId w:val="8"/>
  </w:num>
  <w:num w:numId="14">
    <w:abstractNumId w:val="10"/>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1126"/>
    <w:rsid w:val="00003C07"/>
    <w:rsid w:val="0002776C"/>
    <w:rsid w:val="00097800"/>
    <w:rsid w:val="00176CAF"/>
    <w:rsid w:val="00241126"/>
    <w:rsid w:val="005C0439"/>
    <w:rsid w:val="005D7B59"/>
    <w:rsid w:val="007B374B"/>
    <w:rsid w:val="009456AC"/>
    <w:rsid w:val="00985649"/>
    <w:rsid w:val="00A96C3B"/>
    <w:rsid w:val="00B674A1"/>
    <w:rsid w:val="00CA5A82"/>
    <w:rsid w:val="00D0283E"/>
    <w:rsid w:val="00DE5FF0"/>
    <w:rsid w:val="00FA77AB"/>
    <w:rsid w:val="00FE5D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3F73145-A3DB-4598-82D9-1C37FD645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24112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41126"/>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241126"/>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2411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41126"/>
    <w:rPr>
      <w:rFonts w:ascii="Courier New" w:eastAsia="Times New Roman" w:hAnsi="Courier New" w:cs="Courier New"/>
      <w:sz w:val="20"/>
      <w:szCs w:val="20"/>
    </w:rPr>
  </w:style>
  <w:style w:type="character" w:styleId="HTMLCode">
    <w:name w:val="HTML Code"/>
    <w:basedOn w:val="DefaultParagraphFont"/>
    <w:uiPriority w:val="99"/>
    <w:semiHidden/>
    <w:unhideWhenUsed/>
    <w:rsid w:val="00241126"/>
    <w:rPr>
      <w:rFonts w:ascii="Courier New" w:eastAsia="Times New Roman" w:hAnsi="Courier New" w:cs="Courier New"/>
      <w:sz w:val="20"/>
      <w:szCs w:val="20"/>
    </w:rPr>
  </w:style>
  <w:style w:type="paragraph" w:styleId="NoSpacing">
    <w:name w:val="No Spacing"/>
    <w:uiPriority w:val="1"/>
    <w:qFormat/>
    <w:rsid w:val="00241126"/>
    <w:pPr>
      <w:spacing w:after="0" w:line="240" w:lineRule="auto"/>
    </w:pPr>
  </w:style>
  <w:style w:type="character" w:styleId="Strong">
    <w:name w:val="Strong"/>
    <w:basedOn w:val="DefaultParagraphFont"/>
    <w:uiPriority w:val="22"/>
    <w:qFormat/>
    <w:rsid w:val="00241126"/>
    <w:rPr>
      <w:b/>
      <w:bCs/>
    </w:rPr>
  </w:style>
  <w:style w:type="character" w:styleId="Emphasis">
    <w:name w:val="Emphasis"/>
    <w:basedOn w:val="DefaultParagraphFont"/>
    <w:uiPriority w:val="20"/>
    <w:qFormat/>
    <w:rsid w:val="00FE5D11"/>
    <w:rPr>
      <w:i/>
      <w:iCs/>
    </w:rPr>
  </w:style>
  <w:style w:type="paragraph" w:styleId="BalloonText">
    <w:name w:val="Balloon Text"/>
    <w:basedOn w:val="Normal"/>
    <w:link w:val="BalloonTextChar"/>
    <w:uiPriority w:val="99"/>
    <w:semiHidden/>
    <w:unhideWhenUsed/>
    <w:rsid w:val="005D7B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7B5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202088">
      <w:bodyDiv w:val="1"/>
      <w:marLeft w:val="0"/>
      <w:marRight w:val="0"/>
      <w:marTop w:val="0"/>
      <w:marBottom w:val="0"/>
      <w:divBdr>
        <w:top w:val="none" w:sz="0" w:space="0" w:color="auto"/>
        <w:left w:val="none" w:sz="0" w:space="0" w:color="auto"/>
        <w:bottom w:val="none" w:sz="0" w:space="0" w:color="auto"/>
        <w:right w:val="none" w:sz="0" w:space="0" w:color="auto"/>
      </w:divBdr>
    </w:div>
    <w:div w:id="222720732">
      <w:bodyDiv w:val="1"/>
      <w:marLeft w:val="0"/>
      <w:marRight w:val="0"/>
      <w:marTop w:val="0"/>
      <w:marBottom w:val="0"/>
      <w:divBdr>
        <w:top w:val="none" w:sz="0" w:space="0" w:color="auto"/>
        <w:left w:val="none" w:sz="0" w:space="0" w:color="auto"/>
        <w:bottom w:val="none" w:sz="0" w:space="0" w:color="auto"/>
        <w:right w:val="none" w:sz="0" w:space="0" w:color="auto"/>
      </w:divBdr>
    </w:div>
    <w:div w:id="428474580">
      <w:bodyDiv w:val="1"/>
      <w:marLeft w:val="0"/>
      <w:marRight w:val="0"/>
      <w:marTop w:val="0"/>
      <w:marBottom w:val="0"/>
      <w:divBdr>
        <w:top w:val="none" w:sz="0" w:space="0" w:color="auto"/>
        <w:left w:val="none" w:sz="0" w:space="0" w:color="auto"/>
        <w:bottom w:val="none" w:sz="0" w:space="0" w:color="auto"/>
        <w:right w:val="none" w:sz="0" w:space="0" w:color="auto"/>
      </w:divBdr>
    </w:div>
    <w:div w:id="481506030">
      <w:bodyDiv w:val="1"/>
      <w:marLeft w:val="0"/>
      <w:marRight w:val="0"/>
      <w:marTop w:val="0"/>
      <w:marBottom w:val="0"/>
      <w:divBdr>
        <w:top w:val="none" w:sz="0" w:space="0" w:color="auto"/>
        <w:left w:val="none" w:sz="0" w:space="0" w:color="auto"/>
        <w:bottom w:val="none" w:sz="0" w:space="0" w:color="auto"/>
        <w:right w:val="none" w:sz="0" w:space="0" w:color="auto"/>
      </w:divBdr>
    </w:div>
    <w:div w:id="538320731">
      <w:bodyDiv w:val="1"/>
      <w:marLeft w:val="0"/>
      <w:marRight w:val="0"/>
      <w:marTop w:val="0"/>
      <w:marBottom w:val="0"/>
      <w:divBdr>
        <w:top w:val="none" w:sz="0" w:space="0" w:color="auto"/>
        <w:left w:val="none" w:sz="0" w:space="0" w:color="auto"/>
        <w:bottom w:val="none" w:sz="0" w:space="0" w:color="auto"/>
        <w:right w:val="none" w:sz="0" w:space="0" w:color="auto"/>
      </w:divBdr>
    </w:div>
    <w:div w:id="741412933">
      <w:bodyDiv w:val="1"/>
      <w:marLeft w:val="0"/>
      <w:marRight w:val="0"/>
      <w:marTop w:val="0"/>
      <w:marBottom w:val="0"/>
      <w:divBdr>
        <w:top w:val="none" w:sz="0" w:space="0" w:color="auto"/>
        <w:left w:val="none" w:sz="0" w:space="0" w:color="auto"/>
        <w:bottom w:val="none" w:sz="0" w:space="0" w:color="auto"/>
        <w:right w:val="none" w:sz="0" w:space="0" w:color="auto"/>
      </w:divBdr>
    </w:div>
    <w:div w:id="756053149">
      <w:bodyDiv w:val="1"/>
      <w:marLeft w:val="0"/>
      <w:marRight w:val="0"/>
      <w:marTop w:val="0"/>
      <w:marBottom w:val="0"/>
      <w:divBdr>
        <w:top w:val="none" w:sz="0" w:space="0" w:color="auto"/>
        <w:left w:val="none" w:sz="0" w:space="0" w:color="auto"/>
        <w:bottom w:val="none" w:sz="0" w:space="0" w:color="auto"/>
        <w:right w:val="none" w:sz="0" w:space="0" w:color="auto"/>
      </w:divBdr>
    </w:div>
    <w:div w:id="895356799">
      <w:bodyDiv w:val="1"/>
      <w:marLeft w:val="0"/>
      <w:marRight w:val="0"/>
      <w:marTop w:val="0"/>
      <w:marBottom w:val="0"/>
      <w:divBdr>
        <w:top w:val="none" w:sz="0" w:space="0" w:color="auto"/>
        <w:left w:val="none" w:sz="0" w:space="0" w:color="auto"/>
        <w:bottom w:val="none" w:sz="0" w:space="0" w:color="auto"/>
        <w:right w:val="none" w:sz="0" w:space="0" w:color="auto"/>
      </w:divBdr>
    </w:div>
    <w:div w:id="1017655225">
      <w:bodyDiv w:val="1"/>
      <w:marLeft w:val="0"/>
      <w:marRight w:val="0"/>
      <w:marTop w:val="0"/>
      <w:marBottom w:val="0"/>
      <w:divBdr>
        <w:top w:val="none" w:sz="0" w:space="0" w:color="auto"/>
        <w:left w:val="none" w:sz="0" w:space="0" w:color="auto"/>
        <w:bottom w:val="none" w:sz="0" w:space="0" w:color="auto"/>
        <w:right w:val="none" w:sz="0" w:space="0" w:color="auto"/>
      </w:divBdr>
    </w:div>
    <w:div w:id="1049577284">
      <w:bodyDiv w:val="1"/>
      <w:marLeft w:val="0"/>
      <w:marRight w:val="0"/>
      <w:marTop w:val="0"/>
      <w:marBottom w:val="0"/>
      <w:divBdr>
        <w:top w:val="none" w:sz="0" w:space="0" w:color="auto"/>
        <w:left w:val="none" w:sz="0" w:space="0" w:color="auto"/>
        <w:bottom w:val="none" w:sz="0" w:space="0" w:color="auto"/>
        <w:right w:val="none" w:sz="0" w:space="0" w:color="auto"/>
      </w:divBdr>
    </w:div>
    <w:div w:id="1216086869">
      <w:bodyDiv w:val="1"/>
      <w:marLeft w:val="0"/>
      <w:marRight w:val="0"/>
      <w:marTop w:val="0"/>
      <w:marBottom w:val="0"/>
      <w:divBdr>
        <w:top w:val="none" w:sz="0" w:space="0" w:color="auto"/>
        <w:left w:val="none" w:sz="0" w:space="0" w:color="auto"/>
        <w:bottom w:val="none" w:sz="0" w:space="0" w:color="auto"/>
        <w:right w:val="none" w:sz="0" w:space="0" w:color="auto"/>
      </w:divBdr>
    </w:div>
    <w:div w:id="1299146573">
      <w:bodyDiv w:val="1"/>
      <w:marLeft w:val="0"/>
      <w:marRight w:val="0"/>
      <w:marTop w:val="0"/>
      <w:marBottom w:val="0"/>
      <w:divBdr>
        <w:top w:val="none" w:sz="0" w:space="0" w:color="auto"/>
        <w:left w:val="none" w:sz="0" w:space="0" w:color="auto"/>
        <w:bottom w:val="none" w:sz="0" w:space="0" w:color="auto"/>
        <w:right w:val="none" w:sz="0" w:space="0" w:color="auto"/>
      </w:divBdr>
    </w:div>
    <w:div w:id="1394354856">
      <w:bodyDiv w:val="1"/>
      <w:marLeft w:val="0"/>
      <w:marRight w:val="0"/>
      <w:marTop w:val="0"/>
      <w:marBottom w:val="0"/>
      <w:divBdr>
        <w:top w:val="none" w:sz="0" w:space="0" w:color="auto"/>
        <w:left w:val="none" w:sz="0" w:space="0" w:color="auto"/>
        <w:bottom w:val="none" w:sz="0" w:space="0" w:color="auto"/>
        <w:right w:val="none" w:sz="0" w:space="0" w:color="auto"/>
      </w:divBdr>
    </w:div>
    <w:div w:id="1562521284">
      <w:bodyDiv w:val="1"/>
      <w:marLeft w:val="0"/>
      <w:marRight w:val="0"/>
      <w:marTop w:val="0"/>
      <w:marBottom w:val="0"/>
      <w:divBdr>
        <w:top w:val="none" w:sz="0" w:space="0" w:color="auto"/>
        <w:left w:val="none" w:sz="0" w:space="0" w:color="auto"/>
        <w:bottom w:val="none" w:sz="0" w:space="0" w:color="auto"/>
        <w:right w:val="none" w:sz="0" w:space="0" w:color="auto"/>
      </w:divBdr>
    </w:div>
    <w:div w:id="1732538023">
      <w:bodyDiv w:val="1"/>
      <w:marLeft w:val="0"/>
      <w:marRight w:val="0"/>
      <w:marTop w:val="0"/>
      <w:marBottom w:val="0"/>
      <w:divBdr>
        <w:top w:val="none" w:sz="0" w:space="0" w:color="auto"/>
        <w:left w:val="none" w:sz="0" w:space="0" w:color="auto"/>
        <w:bottom w:val="none" w:sz="0" w:space="0" w:color="auto"/>
        <w:right w:val="none" w:sz="0" w:space="0" w:color="auto"/>
      </w:divBdr>
    </w:div>
    <w:div w:id="1741244950">
      <w:bodyDiv w:val="1"/>
      <w:marLeft w:val="0"/>
      <w:marRight w:val="0"/>
      <w:marTop w:val="0"/>
      <w:marBottom w:val="0"/>
      <w:divBdr>
        <w:top w:val="none" w:sz="0" w:space="0" w:color="auto"/>
        <w:left w:val="none" w:sz="0" w:space="0" w:color="auto"/>
        <w:bottom w:val="none" w:sz="0" w:space="0" w:color="auto"/>
        <w:right w:val="none" w:sz="0" w:space="0" w:color="auto"/>
      </w:divBdr>
    </w:div>
    <w:div w:id="1750076933">
      <w:bodyDiv w:val="1"/>
      <w:marLeft w:val="0"/>
      <w:marRight w:val="0"/>
      <w:marTop w:val="0"/>
      <w:marBottom w:val="0"/>
      <w:divBdr>
        <w:top w:val="none" w:sz="0" w:space="0" w:color="auto"/>
        <w:left w:val="none" w:sz="0" w:space="0" w:color="auto"/>
        <w:bottom w:val="none" w:sz="0" w:space="0" w:color="auto"/>
        <w:right w:val="none" w:sz="0" w:space="0" w:color="auto"/>
      </w:divBdr>
    </w:div>
    <w:div w:id="1822650765">
      <w:bodyDiv w:val="1"/>
      <w:marLeft w:val="0"/>
      <w:marRight w:val="0"/>
      <w:marTop w:val="0"/>
      <w:marBottom w:val="0"/>
      <w:divBdr>
        <w:top w:val="none" w:sz="0" w:space="0" w:color="auto"/>
        <w:left w:val="none" w:sz="0" w:space="0" w:color="auto"/>
        <w:bottom w:val="none" w:sz="0" w:space="0" w:color="auto"/>
        <w:right w:val="none" w:sz="0" w:space="0" w:color="auto"/>
      </w:divBdr>
    </w:div>
    <w:div w:id="1866943938">
      <w:bodyDiv w:val="1"/>
      <w:marLeft w:val="0"/>
      <w:marRight w:val="0"/>
      <w:marTop w:val="0"/>
      <w:marBottom w:val="0"/>
      <w:divBdr>
        <w:top w:val="none" w:sz="0" w:space="0" w:color="auto"/>
        <w:left w:val="none" w:sz="0" w:space="0" w:color="auto"/>
        <w:bottom w:val="none" w:sz="0" w:space="0" w:color="auto"/>
        <w:right w:val="none" w:sz="0" w:space="0" w:color="auto"/>
      </w:divBdr>
    </w:div>
    <w:div w:id="210858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90</Words>
  <Characters>963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messa</dc:creator>
  <cp:keywords/>
  <dc:description/>
  <cp:lastModifiedBy>nmessa</cp:lastModifiedBy>
  <cp:revision>2</cp:revision>
  <cp:lastPrinted>2020-01-02T18:45:00Z</cp:lastPrinted>
  <dcterms:created xsi:type="dcterms:W3CDTF">2020-01-12T17:36:00Z</dcterms:created>
  <dcterms:modified xsi:type="dcterms:W3CDTF">2020-01-12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